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  <p:sldMasterId id="2147483672" r:id="rId3"/>
  </p:sldMasterIdLst>
  <p:notesMasterIdLst>
    <p:notesMasterId r:id="rId30"/>
  </p:notesMasterIdLst>
  <p:sldIdLst>
    <p:sldId id="309" r:id="rId4"/>
    <p:sldId id="256" r:id="rId5"/>
    <p:sldId id="292" r:id="rId6"/>
    <p:sldId id="293" r:id="rId7"/>
    <p:sldId id="296" r:id="rId8"/>
    <p:sldId id="297" r:id="rId9"/>
    <p:sldId id="294" r:id="rId10"/>
    <p:sldId id="298" r:id="rId11"/>
    <p:sldId id="295" r:id="rId12"/>
    <p:sldId id="264" r:id="rId13"/>
    <p:sldId id="260" r:id="rId14"/>
    <p:sldId id="300" r:id="rId15"/>
    <p:sldId id="310" r:id="rId16"/>
    <p:sldId id="257" r:id="rId17"/>
    <p:sldId id="312" r:id="rId18"/>
    <p:sldId id="258" r:id="rId19"/>
    <p:sldId id="259" r:id="rId20"/>
    <p:sldId id="311" r:id="rId21"/>
    <p:sldId id="261" r:id="rId22"/>
    <p:sldId id="275" r:id="rId23"/>
    <p:sldId id="278" r:id="rId24"/>
    <p:sldId id="281" r:id="rId25"/>
    <p:sldId id="314" r:id="rId26"/>
    <p:sldId id="313" r:id="rId27"/>
    <p:sldId id="307" r:id="rId28"/>
    <p:sldId id="308" r:id="rId29"/>
  </p:sldIdLst>
  <p:sldSz cx="18288000" cy="10287000"/>
  <p:notesSz cx="6858000" cy="9144000"/>
  <p:embeddedFontLst>
    <p:embeddedFont>
      <p:font typeface="Asap Bold" panose="020B0604020202020204" charset="0"/>
      <p:regular r:id="rId31"/>
    </p:embeddedFont>
    <p:embeddedFont>
      <p:font typeface="Cambria Math" panose="02040503050406030204" pitchFamily="18" charset="0"/>
      <p:regular r:id="rId3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D347"/>
    <a:srgbClr val="86A248"/>
    <a:srgbClr val="93B15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82585" autoAdjust="0"/>
  </p:normalViewPr>
  <p:slideViewPr>
    <p:cSldViewPr>
      <p:cViewPr varScale="1">
        <p:scale>
          <a:sx n="39" d="100"/>
          <a:sy n="39" d="100"/>
        </p:scale>
        <p:origin x="1176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font" Target="fonts/font2.fntdata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font" Target="fonts/font1.fntdata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notesMaster" Target="notesMasters/notesMaster1.xml"/><Relationship Id="rId35" Type="http://schemas.openxmlformats.org/officeDocument/2006/relationships/theme" Target="theme/theme1.xml"/><Relationship Id="rId8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75CFBC-C74E-4E70-A1D3-C828FA44F395}" type="datetimeFigureOut">
              <a:rPr lang="en-US" smtClean="0"/>
              <a:t>11/10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110A2F-F9B4-46E8-8ED7-9FAB54928A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2046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bông</a:t>
            </a:r>
            <a:r>
              <a:rPr lang="en-US" baseline="0" dirty="0"/>
              <a:t> </a:t>
            </a:r>
            <a:r>
              <a:rPr lang="en-US" baseline="0" dirty="0" err="1"/>
              <a:t>hoa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mở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. </a:t>
            </a:r>
            <a:r>
              <a:rPr lang="en-US" baseline="0" dirty="0" err="1"/>
              <a:t>Nếu</a:t>
            </a:r>
            <a:r>
              <a:rPr lang="en-US" baseline="0" dirty="0"/>
              <a:t> HS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, </a:t>
            </a:r>
            <a:r>
              <a:rPr lang="en-US" baseline="0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bông</a:t>
            </a:r>
            <a:r>
              <a:rPr lang="en-US" baseline="0" dirty="0"/>
              <a:t> </a:t>
            </a:r>
            <a:r>
              <a:rPr lang="en-US" baseline="0" dirty="0" err="1"/>
              <a:t>hoa</a:t>
            </a:r>
            <a:r>
              <a:rPr lang="en-US" baseline="0" dirty="0"/>
              <a:t> </a:t>
            </a:r>
            <a:r>
              <a:rPr lang="en-US" baseline="0" dirty="0" err="1"/>
              <a:t>đó</a:t>
            </a:r>
            <a:r>
              <a:rPr lang="en-US" baseline="0" dirty="0"/>
              <a:t> </a:t>
            </a:r>
            <a:r>
              <a:rPr lang="en-US" baseline="0" dirty="0" err="1"/>
              <a:t>lần</a:t>
            </a:r>
            <a:r>
              <a:rPr lang="en-US" baseline="0" dirty="0"/>
              <a:t> 2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ái</a:t>
            </a:r>
            <a:r>
              <a:rPr lang="en-US" baseline="0" dirty="0"/>
              <a:t> </a:t>
            </a:r>
            <a:r>
              <a:rPr lang="en-US" baseline="0" dirty="0" err="1"/>
              <a:t>hoa</a:t>
            </a:r>
            <a:r>
              <a:rPr lang="en-US" baseline="0" dirty="0"/>
              <a:t>. </a:t>
            </a:r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hết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, </a:t>
            </a:r>
            <a:r>
              <a:rPr lang="en-US" baseline="0" dirty="0" err="1"/>
              <a:t>bấm</a:t>
            </a:r>
            <a:r>
              <a:rPr lang="en-US" baseline="0" dirty="0"/>
              <a:t> NEXT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ới</a:t>
            </a:r>
            <a:r>
              <a:rPr lang="en-US" baseline="0" dirty="0"/>
              <a:t> </a:t>
            </a:r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Vận</a:t>
            </a:r>
            <a:r>
              <a:rPr lang="en-US" baseline="0" dirty="0"/>
              <a:t> </a:t>
            </a:r>
            <a:r>
              <a:rPr lang="en-US" baseline="0" dirty="0" err="1"/>
              <a:t>dụng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110A2F-F9B4-46E8-8ED7-9FAB54928A4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55626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“Quay </a:t>
            </a:r>
            <a:r>
              <a:rPr lang="en-US" baseline="0" dirty="0" err="1"/>
              <a:t>về</a:t>
            </a:r>
            <a:r>
              <a:rPr lang="en-US" baseline="0" dirty="0"/>
              <a:t>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ái</a:t>
            </a:r>
            <a:r>
              <a:rPr lang="en-US" baseline="0" dirty="0"/>
              <a:t> </a:t>
            </a:r>
            <a:r>
              <a:rPr lang="en-US" baseline="0" dirty="0" err="1"/>
              <a:t>hoa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110A2F-F9B4-46E8-8ED7-9FAB54928A4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75248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“Quay </a:t>
            </a:r>
            <a:r>
              <a:rPr lang="en-US" baseline="0" dirty="0" err="1"/>
              <a:t>về</a:t>
            </a:r>
            <a:r>
              <a:rPr lang="en-US" baseline="0" dirty="0"/>
              <a:t>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ái</a:t>
            </a:r>
            <a:r>
              <a:rPr lang="en-US" baseline="0" dirty="0"/>
              <a:t> </a:t>
            </a:r>
            <a:r>
              <a:rPr lang="en-US" baseline="0" dirty="0" err="1"/>
              <a:t>ho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110A2F-F9B4-46E8-8ED7-9FAB54928A4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67001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“Quay </a:t>
            </a:r>
            <a:r>
              <a:rPr lang="en-US" baseline="0" dirty="0" err="1"/>
              <a:t>về</a:t>
            </a:r>
            <a:r>
              <a:rPr lang="en-US" baseline="0" dirty="0"/>
              <a:t>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ái</a:t>
            </a:r>
            <a:r>
              <a:rPr lang="en-US" baseline="0" dirty="0"/>
              <a:t> </a:t>
            </a:r>
            <a:r>
              <a:rPr lang="en-US" baseline="0" dirty="0" err="1"/>
              <a:t>hoa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110A2F-F9B4-46E8-8ED7-9FAB54928A4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615512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“Quay </a:t>
            </a:r>
            <a:r>
              <a:rPr lang="en-US" baseline="0" dirty="0" err="1"/>
              <a:t>về</a:t>
            </a:r>
            <a:r>
              <a:rPr lang="en-US" baseline="0" dirty="0"/>
              <a:t>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ái</a:t>
            </a:r>
            <a:r>
              <a:rPr lang="en-US" baseline="0" dirty="0"/>
              <a:t> </a:t>
            </a:r>
            <a:r>
              <a:rPr lang="en-US" baseline="0" dirty="0" err="1"/>
              <a:t>hoa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110A2F-F9B4-46E8-8ED7-9FAB54928A4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767238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“Quay </a:t>
            </a:r>
            <a:r>
              <a:rPr lang="en-US" baseline="0" dirty="0" err="1"/>
              <a:t>về</a:t>
            </a:r>
            <a:r>
              <a:rPr lang="en-US" baseline="0" dirty="0"/>
              <a:t>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ái</a:t>
            </a:r>
            <a:r>
              <a:rPr lang="en-US" baseline="0" dirty="0"/>
              <a:t> </a:t>
            </a:r>
            <a:r>
              <a:rPr lang="en-US" baseline="0" dirty="0" err="1"/>
              <a:t>hoa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110A2F-F9B4-46E8-8ED7-9FAB54928A4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252928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276286-9D67-AA46-10E3-EC2FECBD5A8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22B3BAF-927D-44DB-29C5-1DB75356724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A20E4D-1F52-DF91-621A-DB7A20726A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468EB-1359-4290-94E7-46E11D00530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2B195E-1883-01D7-0C2C-4419FABF76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FBAD987-9F75-93D7-77C6-722ACBBF65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BFD33-D819-4736-AA9A-D3CBF8396B8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15285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D773F1-802B-37CF-29C1-5576B99C02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9D79DB-4893-67D2-F688-0E8224D016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3575C0-2F7F-3866-A781-91D1B7546D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468EB-1359-4290-94E7-46E11D00530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F29A9C-6A36-6672-BF4B-076C789CEC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E9657C-FCCC-0388-5484-78CB66AF97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BFD33-D819-4736-AA9A-D3CBF8396B8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653248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081136-2A9A-FDD3-0F52-F8424FE8E7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A124471-8F37-CBCA-5A45-F959286A0C1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D243471-F477-EAE2-5EA4-EC370C5D8D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468EB-1359-4290-94E7-46E11D00530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EF7823-EC28-B1D6-D8C9-B5490D7EBF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45E404-BBA2-91E2-7D94-A0F5897F13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BFD33-D819-4736-AA9A-D3CBF8396B8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59123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932C7D-3D29-E66C-135D-635F797040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624460-21BE-3FBF-7C5B-543B4CCF328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EFCD4C5-856D-2924-37BC-8EC7E1CE4A5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FECB553-FEA3-B8DD-E335-7461842728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468EB-1359-4290-94E7-46E11D00530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768988D-436F-99DE-22C4-4211334D81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A5A6988-C7A2-5AE4-E3BF-03961AC44E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BFD33-D819-4736-AA9A-D3CBF8396B8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949709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B65F1D-F3CE-D3F6-942E-AF889FD4B2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B675A4B-7477-C997-1D26-C509B8E2695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2B8CC74-52E8-CED8-047D-967FFE303F6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7F5C6C6-182D-19BF-E385-1CC7DE4DBB3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8D95C1E-DEF8-878C-F821-9D7B71F427C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1583B46-073A-C190-1DF8-E13B2782B7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468EB-1359-4290-94E7-46E11D00530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ADBC166-6AB6-BA6F-7808-743028FFCC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452C871-329A-5747-7123-C4F5D5554D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BFD33-D819-4736-AA9A-D3CBF8396B8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94432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E75ADF-75B4-21A5-5C8E-15605563D6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431C630-0641-9717-56B4-593933B1FB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468EB-1359-4290-94E7-46E11D00530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F95A946-D3A9-678E-8F96-7F4D4E3792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EECC540-14EE-01FD-E798-25DA6D04E4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BFD33-D819-4736-AA9A-D3CBF8396B8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9669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2499FBE-11F5-89D3-1273-4136462D42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468EB-1359-4290-94E7-46E11D00530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A74D577-7082-2A42-868E-1AC25C614A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7EC407F-2080-9CCB-611C-F3B0D8B13D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BFD33-D819-4736-AA9A-D3CBF8396B8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22600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BC4BFA-80F1-F06E-2BDB-3DF53517B3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C54873-C479-69B4-3C54-79734ABBF8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A984B76-5470-3C7F-05F1-BE3639FFF9B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65D3FB6-E65A-5547-A249-AEA5B2F34E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468EB-1359-4290-94E7-46E11D00530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FF85EE6-2D6F-A570-41B8-1B0CBF0575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6203D48-0C4B-5CC2-3713-93C10592D7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BFD33-D819-4736-AA9A-D3CBF8396B8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9868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069FAC-54E5-86F3-13C3-70175860EF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471ECE5-E737-44A6-D37F-2D1B3833B6C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F0DEA46-2B45-320F-4254-C1E35A970CA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951F83E-0232-0509-E6F9-A5F6CBB362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468EB-1359-4290-94E7-46E11D00530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3A21F87-7778-CB6C-CF93-4A05D1383C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E3755C-0C90-A72E-67D3-D645F09E59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BFD33-D819-4736-AA9A-D3CBF8396B8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858798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74D1F9-7FE5-4F45-3859-86F2123DC0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F8F9E0C-6FD3-3A6D-4B95-F690298EE5F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D68ADC9-27B8-0919-BCE3-7EF734AA9C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468EB-1359-4290-94E7-46E11D00530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FF6EB8-3F17-7E70-5D41-A3C6D8F274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0D3023B-BA16-B984-767D-6BEA4CD2C7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BFD33-D819-4736-AA9A-D3CBF8396B8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521674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90D6164-F541-FDBB-A79B-115F8D8E3C1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2AD1DE1-69B7-F6A1-51E9-D0FB2C20899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7D57AF0-9240-8C1C-4BF3-D44DFB5DDF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468EB-1359-4290-94E7-46E11D00530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743644-022C-7007-530C-D843F9E6F9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AB1746-95C8-6C98-5486-1B74A1A151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BFD33-D819-4736-AA9A-D3CBF8396B8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782019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83083-4B1F-44D0-BE52-C6191B780FA9}" type="datetimeFigureOut">
              <a:rPr lang="en-US" smtClean="0"/>
              <a:t>11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71E58-7829-4BCF-81A1-62B3F57525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02595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83083-4B1F-44D0-BE52-C6191B780FA9}" type="datetimeFigureOut">
              <a:rPr lang="en-US" smtClean="0"/>
              <a:t>11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71E58-7829-4BCF-81A1-62B3F57525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0298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83083-4B1F-44D0-BE52-C6191B780FA9}" type="datetimeFigureOut">
              <a:rPr lang="en-US" smtClean="0"/>
              <a:t>11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71E58-7829-4BCF-81A1-62B3F57525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60333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83083-4B1F-44D0-BE52-C6191B780FA9}" type="datetimeFigureOut">
              <a:rPr lang="en-US" smtClean="0"/>
              <a:t>11/1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71E58-7829-4BCF-81A1-62B3F57525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431386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83083-4B1F-44D0-BE52-C6191B780FA9}" type="datetimeFigureOut">
              <a:rPr lang="en-US" smtClean="0"/>
              <a:t>11/10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71E58-7829-4BCF-81A1-62B3F57525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06414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83083-4B1F-44D0-BE52-C6191B780FA9}" type="datetimeFigureOut">
              <a:rPr lang="en-US" smtClean="0"/>
              <a:t>11/10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71E58-7829-4BCF-81A1-62B3F57525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51800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83083-4B1F-44D0-BE52-C6191B780FA9}" type="datetimeFigureOut">
              <a:rPr lang="en-US" smtClean="0"/>
              <a:t>11/10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71E58-7829-4BCF-81A1-62B3F57525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37330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83083-4B1F-44D0-BE52-C6191B780FA9}" type="datetimeFigureOut">
              <a:rPr lang="en-US" smtClean="0"/>
              <a:t>11/1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71E58-7829-4BCF-81A1-62B3F57525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0894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83083-4B1F-44D0-BE52-C6191B780FA9}" type="datetimeFigureOut">
              <a:rPr lang="en-US" smtClean="0"/>
              <a:t>11/1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71E58-7829-4BCF-81A1-62B3F57525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304621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83083-4B1F-44D0-BE52-C6191B780FA9}" type="datetimeFigureOut">
              <a:rPr lang="en-US" smtClean="0"/>
              <a:t>11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71E58-7829-4BCF-81A1-62B3F57525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160206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83083-4B1F-44D0-BE52-C6191B780FA9}" type="datetimeFigureOut">
              <a:rPr lang="en-US" smtClean="0"/>
              <a:t>11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71E58-7829-4BCF-81A1-62B3F57525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9372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0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0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0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A628A94-CE7F-27F3-70E8-D0A2133F0E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32D8E94-B4CF-7A6C-CAF4-C64877F547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68C1885-A1E8-134D-0DB0-F82E1DE7AD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D468EB-1359-4290-94E7-46E11D00530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3DAFABD-AAB6-2C2A-5F99-A3714011F1B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E30FF1A-D3A0-D8DC-1580-6A3C09A8F7A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BBFD33-D819-4736-AA9A-D3CBF8396B8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60921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B83083-4B1F-44D0-BE52-C6191B780FA9}" type="datetimeFigureOut">
              <a:rPr lang="en-US" smtClean="0"/>
              <a:t>11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271E58-7829-4BCF-81A1-62B3F57525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6016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svg"/><Relationship Id="rId3" Type="http://schemas.openxmlformats.org/officeDocument/2006/relationships/image" Target="../media/image55.svg"/><Relationship Id="rId7" Type="http://schemas.openxmlformats.org/officeDocument/2006/relationships/image" Target="../media/image57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png"/><Relationship Id="rId5" Type="http://schemas.openxmlformats.org/officeDocument/2006/relationships/image" Target="../media/image11.svg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sv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svg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sv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1.svg"/><Relationship Id="rId7" Type="http://schemas.openxmlformats.org/officeDocument/2006/relationships/image" Target="../media/image65.sv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11" Type="http://schemas.openxmlformats.org/officeDocument/2006/relationships/image" Target="../media/image69.png"/><Relationship Id="rId5" Type="http://schemas.openxmlformats.org/officeDocument/2006/relationships/image" Target="../media/image63.svg"/><Relationship Id="rId10" Type="http://schemas.openxmlformats.org/officeDocument/2006/relationships/image" Target="../media/image68.png"/><Relationship Id="rId4" Type="http://schemas.openxmlformats.org/officeDocument/2006/relationships/image" Target="../media/image62.png"/><Relationship Id="rId9" Type="http://schemas.openxmlformats.org/officeDocument/2006/relationships/image" Target="../media/image67.sv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sv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png"/><Relationship Id="rId5" Type="http://schemas.openxmlformats.org/officeDocument/2006/relationships/image" Target="../media/image76.svg"/><Relationship Id="rId4" Type="http://schemas.openxmlformats.org/officeDocument/2006/relationships/image" Target="../media/image7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jp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microsoft.com/office/2007/relationships/hdphoto" Target="../media/hdphoto1.wdp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8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11.svg"/><Relationship Id="rId7" Type="http://schemas.openxmlformats.org/officeDocument/2006/relationships/oleObject" Target="../embeddings/oleObject2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sv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sv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sv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svg"/><Relationship Id="rId7" Type="http://schemas.openxmlformats.org/officeDocument/2006/relationships/image" Target="../media/image58.sv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7.png"/><Relationship Id="rId5" Type="http://schemas.openxmlformats.org/officeDocument/2006/relationships/image" Target="../media/image90.svg"/><Relationship Id="rId4" Type="http://schemas.openxmlformats.org/officeDocument/2006/relationships/image" Target="../media/image8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.svg"/><Relationship Id="rId18" Type="http://schemas.openxmlformats.org/officeDocument/2006/relationships/image" Target="../media/image20.png"/><Relationship Id="rId26" Type="http://schemas.openxmlformats.org/officeDocument/2006/relationships/image" Target="../media/image28.png"/><Relationship Id="rId21" Type="http://schemas.openxmlformats.org/officeDocument/2006/relationships/image" Target="../media/image23.svg"/><Relationship Id="rId34" Type="http://schemas.openxmlformats.org/officeDocument/2006/relationships/image" Target="../media/image36.svg"/><Relationship Id="rId7" Type="http://schemas.openxmlformats.org/officeDocument/2006/relationships/image" Target="../media/image9.svg"/><Relationship Id="rId12" Type="http://schemas.openxmlformats.org/officeDocument/2006/relationships/image" Target="../media/image14.png"/><Relationship Id="rId17" Type="http://schemas.openxmlformats.org/officeDocument/2006/relationships/image" Target="../media/image19.svg"/><Relationship Id="rId25" Type="http://schemas.openxmlformats.org/officeDocument/2006/relationships/image" Target="../media/image27.svg"/><Relationship Id="rId33" Type="http://schemas.openxmlformats.org/officeDocument/2006/relationships/image" Target="../media/image35.png"/><Relationship Id="rId38" Type="http://schemas.openxmlformats.org/officeDocument/2006/relationships/image" Target="../media/image40.gif"/><Relationship Id="rId2" Type="http://schemas.openxmlformats.org/officeDocument/2006/relationships/image" Target="../media/image4.png"/><Relationship Id="rId16" Type="http://schemas.openxmlformats.org/officeDocument/2006/relationships/image" Target="../media/image18.png"/><Relationship Id="rId20" Type="http://schemas.openxmlformats.org/officeDocument/2006/relationships/image" Target="../media/image22.png"/><Relationship Id="rId29" Type="http://schemas.openxmlformats.org/officeDocument/2006/relationships/image" Target="../media/image3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png"/><Relationship Id="rId11" Type="http://schemas.openxmlformats.org/officeDocument/2006/relationships/image" Target="../media/image13.svg"/><Relationship Id="rId24" Type="http://schemas.openxmlformats.org/officeDocument/2006/relationships/image" Target="../media/image26.png"/><Relationship Id="rId32" Type="http://schemas.openxmlformats.org/officeDocument/2006/relationships/image" Target="../media/image34.svg"/><Relationship Id="rId37" Type="http://schemas.openxmlformats.org/officeDocument/2006/relationships/image" Target="../media/image39.gif"/><Relationship Id="rId5" Type="http://schemas.openxmlformats.org/officeDocument/2006/relationships/image" Target="../media/image7.svg"/><Relationship Id="rId15" Type="http://schemas.openxmlformats.org/officeDocument/2006/relationships/image" Target="../media/image17.svg"/><Relationship Id="rId23" Type="http://schemas.openxmlformats.org/officeDocument/2006/relationships/image" Target="../media/image25.svg"/><Relationship Id="rId28" Type="http://schemas.openxmlformats.org/officeDocument/2006/relationships/image" Target="../media/image30.png"/><Relationship Id="rId36" Type="http://schemas.openxmlformats.org/officeDocument/2006/relationships/image" Target="../media/image38.svg"/><Relationship Id="rId10" Type="http://schemas.openxmlformats.org/officeDocument/2006/relationships/image" Target="../media/image12.png"/><Relationship Id="rId19" Type="http://schemas.openxmlformats.org/officeDocument/2006/relationships/image" Target="../media/image21.svg"/><Relationship Id="rId31" Type="http://schemas.openxmlformats.org/officeDocument/2006/relationships/image" Target="../media/image33.png"/><Relationship Id="rId4" Type="http://schemas.openxmlformats.org/officeDocument/2006/relationships/image" Target="../media/image6.png"/><Relationship Id="rId9" Type="http://schemas.openxmlformats.org/officeDocument/2006/relationships/image" Target="../media/image11.svg"/><Relationship Id="rId14" Type="http://schemas.openxmlformats.org/officeDocument/2006/relationships/image" Target="../media/image16.png"/><Relationship Id="rId22" Type="http://schemas.openxmlformats.org/officeDocument/2006/relationships/image" Target="../media/image24.png"/><Relationship Id="rId27" Type="http://schemas.openxmlformats.org/officeDocument/2006/relationships/image" Target="../media/image29.svg"/><Relationship Id="rId30" Type="http://schemas.openxmlformats.org/officeDocument/2006/relationships/image" Target="../media/image32.svg"/><Relationship Id="rId35" Type="http://schemas.openxmlformats.org/officeDocument/2006/relationships/image" Target="../media/image37.png"/><Relationship Id="rId8" Type="http://schemas.openxmlformats.org/officeDocument/2006/relationships/image" Target="../media/image10.png"/><Relationship Id="rId3" Type="http://schemas.openxmlformats.org/officeDocument/2006/relationships/image" Target="../media/image5.sv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svg"/><Relationship Id="rId13" Type="http://schemas.openxmlformats.org/officeDocument/2006/relationships/image" Target="../media/image45.png"/><Relationship Id="rId18" Type="http://schemas.openxmlformats.org/officeDocument/2006/relationships/image" Target="../media/image50.png"/><Relationship Id="rId3" Type="http://schemas.openxmlformats.org/officeDocument/2006/relationships/image" Target="../media/image41.png"/><Relationship Id="rId21" Type="http://schemas.openxmlformats.org/officeDocument/2006/relationships/slide" Target="slide7.xml"/><Relationship Id="rId7" Type="http://schemas.openxmlformats.org/officeDocument/2006/relationships/image" Target="../media/image4.png"/><Relationship Id="rId12" Type="http://schemas.openxmlformats.org/officeDocument/2006/relationships/image" Target="../media/image7.svg"/><Relationship Id="rId17" Type="http://schemas.openxmlformats.org/officeDocument/2006/relationships/image" Target="../media/image49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48.png"/><Relationship Id="rId20" Type="http://schemas.openxmlformats.org/officeDocument/2006/relationships/slide" Target="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4.png"/><Relationship Id="rId11" Type="http://schemas.openxmlformats.org/officeDocument/2006/relationships/image" Target="../media/image6.png"/><Relationship Id="rId5" Type="http://schemas.openxmlformats.org/officeDocument/2006/relationships/image" Target="../media/image43.png"/><Relationship Id="rId15" Type="http://schemas.openxmlformats.org/officeDocument/2006/relationships/image" Target="../media/image47.png"/><Relationship Id="rId23" Type="http://schemas.openxmlformats.org/officeDocument/2006/relationships/slide" Target="slide9.xml"/><Relationship Id="rId10" Type="http://schemas.openxmlformats.org/officeDocument/2006/relationships/image" Target="../media/image9.svg"/><Relationship Id="rId19" Type="http://schemas.openxmlformats.org/officeDocument/2006/relationships/slide" Target="slide6.xml"/><Relationship Id="rId4" Type="http://schemas.openxmlformats.org/officeDocument/2006/relationships/image" Target="../media/image42.svg"/><Relationship Id="rId9" Type="http://schemas.openxmlformats.org/officeDocument/2006/relationships/image" Target="../media/image8.png"/><Relationship Id="rId14" Type="http://schemas.openxmlformats.org/officeDocument/2006/relationships/image" Target="../media/image46.png"/><Relationship Id="rId22" Type="http://schemas.openxmlformats.org/officeDocument/2006/relationships/slide" Target="slide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svg"/><Relationship Id="rId3" Type="http://schemas.openxmlformats.org/officeDocument/2006/relationships/image" Target="../media/image4.pn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1.png"/><Relationship Id="rId5" Type="http://schemas.openxmlformats.org/officeDocument/2006/relationships/slide" Target="slide4.xml"/><Relationship Id="rId4" Type="http://schemas.openxmlformats.org/officeDocument/2006/relationships/image" Target="../media/image5.sv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svg"/><Relationship Id="rId3" Type="http://schemas.openxmlformats.org/officeDocument/2006/relationships/image" Target="../media/image4.pn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1.png"/><Relationship Id="rId5" Type="http://schemas.openxmlformats.org/officeDocument/2006/relationships/slide" Target="slide4.xml"/><Relationship Id="rId4" Type="http://schemas.openxmlformats.org/officeDocument/2006/relationships/image" Target="../media/image5.sv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svg"/><Relationship Id="rId3" Type="http://schemas.openxmlformats.org/officeDocument/2006/relationships/image" Target="../media/image4.pn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1.png"/><Relationship Id="rId5" Type="http://schemas.openxmlformats.org/officeDocument/2006/relationships/slide" Target="slide4.xml"/><Relationship Id="rId4" Type="http://schemas.openxmlformats.org/officeDocument/2006/relationships/image" Target="../media/image5.sv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svg"/><Relationship Id="rId3" Type="http://schemas.openxmlformats.org/officeDocument/2006/relationships/image" Target="../media/image4.pn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1.png"/><Relationship Id="rId5" Type="http://schemas.openxmlformats.org/officeDocument/2006/relationships/slide" Target="slide4.xml"/><Relationship Id="rId4" Type="http://schemas.openxmlformats.org/officeDocument/2006/relationships/image" Target="../media/image5.sv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svg"/><Relationship Id="rId3" Type="http://schemas.openxmlformats.org/officeDocument/2006/relationships/image" Target="../media/image4.pn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1.png"/><Relationship Id="rId5" Type="http://schemas.openxmlformats.org/officeDocument/2006/relationships/slide" Target="slide4.xml"/><Relationship Id="rId4" Type="http://schemas.openxmlformats.org/officeDocument/2006/relationships/image" Target="../media/image5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Bài hát khởi động tiết học Vỗ cái tay lên đi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43000" y="274638"/>
            <a:ext cx="15805150" cy="8884166"/>
          </a:xfrm>
        </p:spPr>
      </p:pic>
    </p:spTree>
    <p:extLst>
      <p:ext uri="{BB962C8B-B14F-4D97-AF65-F5344CB8AC3E}">
        <p14:creationId xmlns:p14="http://schemas.microsoft.com/office/powerpoint/2010/main" val="243078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AFAF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1339789" flipH="1">
            <a:off x="-1062804" y="2636918"/>
            <a:ext cx="5001713" cy="7222690"/>
          </a:xfrm>
          <a:prstGeom prst="rect">
            <a:avLst/>
          </a:prstGeom>
        </p:spPr>
      </p:pic>
      <p:sp>
        <p:nvSpPr>
          <p:cNvPr id="4" name="TextBox 4"/>
          <p:cNvSpPr txBox="1"/>
          <p:nvPr/>
        </p:nvSpPr>
        <p:spPr>
          <a:xfrm>
            <a:off x="711731" y="-366623"/>
            <a:ext cx="16082319" cy="598894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70000"/>
              </a:lnSpc>
            </a:pPr>
            <a:r>
              <a:rPr lang="en-US" sz="80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8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9: BÀI 7. </a:t>
            </a:r>
          </a:p>
          <a:p>
            <a:pPr algn="ctr">
              <a:lnSpc>
                <a:spcPct val="170000"/>
              </a:lnSpc>
            </a:pPr>
            <a:r>
              <a:rPr lang="en-US" sz="8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P PHƯƠNG CỦA MỘT TỔNG. LẬP PHƯƠNG CỦA MỘT HIỆU</a:t>
            </a:r>
          </a:p>
        </p:txBody>
      </p:sp>
      <p:grpSp>
        <p:nvGrpSpPr>
          <p:cNvPr id="14" name="Group 14"/>
          <p:cNvGrpSpPr/>
          <p:nvPr/>
        </p:nvGrpSpPr>
        <p:grpSpPr>
          <a:xfrm>
            <a:off x="0" y="8329443"/>
            <a:ext cx="711731" cy="1957557"/>
            <a:chOff x="0" y="0"/>
            <a:chExt cx="624008" cy="1716281"/>
          </a:xfrm>
        </p:grpSpPr>
        <p:sp>
          <p:nvSpPr>
            <p:cNvPr id="15" name="Freeform 15"/>
            <p:cNvSpPr/>
            <p:nvPr/>
          </p:nvSpPr>
          <p:spPr>
            <a:xfrm>
              <a:off x="0" y="0"/>
              <a:ext cx="624008" cy="1716281"/>
            </a:xfrm>
            <a:custGeom>
              <a:avLst/>
              <a:gdLst/>
              <a:ahLst/>
              <a:cxnLst/>
              <a:rect l="l" t="t" r="r" b="b"/>
              <a:pathLst>
                <a:path w="624008" h="1716281">
                  <a:moveTo>
                    <a:pt x="0" y="0"/>
                  </a:moveTo>
                  <a:lnTo>
                    <a:pt x="624008" y="0"/>
                  </a:lnTo>
                  <a:lnTo>
                    <a:pt x="624008" y="1716281"/>
                  </a:lnTo>
                  <a:lnTo>
                    <a:pt x="0" y="1716281"/>
                  </a:lnTo>
                  <a:close/>
                </a:path>
              </a:pathLst>
            </a:custGeom>
            <a:solidFill>
              <a:srgbClr val="93B152"/>
            </a:solidFill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6" name="Group 16"/>
          <p:cNvGrpSpPr/>
          <p:nvPr/>
        </p:nvGrpSpPr>
        <p:grpSpPr>
          <a:xfrm>
            <a:off x="17576269" y="0"/>
            <a:ext cx="711731" cy="1957557"/>
            <a:chOff x="0" y="0"/>
            <a:chExt cx="624008" cy="1716281"/>
          </a:xfrm>
        </p:grpSpPr>
        <p:sp>
          <p:nvSpPr>
            <p:cNvPr id="17" name="Freeform 17"/>
            <p:cNvSpPr/>
            <p:nvPr/>
          </p:nvSpPr>
          <p:spPr>
            <a:xfrm>
              <a:off x="0" y="0"/>
              <a:ext cx="624008" cy="1716281"/>
            </a:xfrm>
            <a:custGeom>
              <a:avLst/>
              <a:gdLst/>
              <a:ahLst/>
              <a:cxnLst/>
              <a:rect l="l" t="t" r="r" b="b"/>
              <a:pathLst>
                <a:path w="624008" h="1716281">
                  <a:moveTo>
                    <a:pt x="0" y="0"/>
                  </a:moveTo>
                  <a:lnTo>
                    <a:pt x="624008" y="0"/>
                  </a:lnTo>
                  <a:lnTo>
                    <a:pt x="624008" y="1716281"/>
                  </a:lnTo>
                  <a:lnTo>
                    <a:pt x="0" y="1716281"/>
                  </a:lnTo>
                  <a:close/>
                </a:path>
              </a:pathLst>
            </a:custGeom>
            <a:solidFill>
              <a:srgbClr val="93B152"/>
            </a:solidFill>
          </p:spPr>
          <p:txBody>
            <a:bodyPr/>
            <a:lstStyle/>
            <a:p>
              <a:endParaRPr lang="vi-VN"/>
            </a:p>
          </p:txBody>
        </p:sp>
      </p:grpSp>
      <p:pic>
        <p:nvPicPr>
          <p:cNvPr id="18" name="Picture 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4636155" y="-1960052"/>
            <a:ext cx="2849499" cy="4114800"/>
          </a:xfrm>
          <a:prstGeom prst="rect">
            <a:avLst/>
          </a:prstGeom>
        </p:spPr>
      </p:pic>
      <p:pic>
        <p:nvPicPr>
          <p:cNvPr id="19" name="Picture 9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4249400" y="5600700"/>
            <a:ext cx="3565894" cy="4257783"/>
          </a:xfrm>
          <a:prstGeom prst="rect">
            <a:avLst/>
          </a:prstGeom>
        </p:spPr>
      </p:pic>
      <p:pic>
        <p:nvPicPr>
          <p:cNvPr id="20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066800" y="6454883"/>
            <a:ext cx="5022067" cy="3390900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AFAF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3906937" y="1066799"/>
            <a:ext cx="10474125" cy="116403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10080"/>
              </a:lnSpc>
              <a:spcBef>
                <a:spcPct val="0"/>
              </a:spcBef>
            </a:pPr>
            <a:r>
              <a:rPr lang="en-US" sz="6600" b="1" dirty="0">
                <a:solidFill>
                  <a:srgbClr val="3E4B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370709">
            <a:off x="16124946" y="7027190"/>
            <a:ext cx="2849499" cy="4114800"/>
          </a:xfrm>
          <a:prstGeom prst="rect">
            <a:avLst/>
          </a:prstGeom>
        </p:spPr>
      </p:pic>
      <p:grpSp>
        <p:nvGrpSpPr>
          <p:cNvPr id="11" name="Group 11"/>
          <p:cNvGrpSpPr/>
          <p:nvPr/>
        </p:nvGrpSpPr>
        <p:grpSpPr>
          <a:xfrm>
            <a:off x="17259300" y="5568413"/>
            <a:ext cx="1028700" cy="2822108"/>
            <a:chOff x="0" y="0"/>
            <a:chExt cx="697641" cy="1913890"/>
          </a:xfrm>
        </p:grpSpPr>
        <p:sp>
          <p:nvSpPr>
            <p:cNvPr id="12" name="Freeform 12"/>
            <p:cNvSpPr/>
            <p:nvPr/>
          </p:nvSpPr>
          <p:spPr>
            <a:xfrm>
              <a:off x="0" y="0"/>
              <a:ext cx="697641" cy="1913890"/>
            </a:xfrm>
            <a:custGeom>
              <a:avLst/>
              <a:gdLst/>
              <a:ahLst/>
              <a:cxnLst/>
              <a:rect l="l" t="t" r="r" b="b"/>
              <a:pathLst>
                <a:path w="697641" h="1913890">
                  <a:moveTo>
                    <a:pt x="0" y="0"/>
                  </a:moveTo>
                  <a:lnTo>
                    <a:pt x="697641" y="0"/>
                  </a:lnTo>
                  <a:lnTo>
                    <a:pt x="697641" y="1913890"/>
                  </a:lnTo>
                  <a:lnTo>
                    <a:pt x="0" y="1913890"/>
                  </a:lnTo>
                  <a:close/>
                </a:path>
              </a:pathLst>
            </a:custGeom>
            <a:solidFill>
              <a:srgbClr val="93B152"/>
            </a:solidFill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3" name="Group 13"/>
          <p:cNvGrpSpPr/>
          <p:nvPr/>
        </p:nvGrpSpPr>
        <p:grpSpPr>
          <a:xfrm>
            <a:off x="0" y="5568413"/>
            <a:ext cx="1028700" cy="2822108"/>
            <a:chOff x="0" y="0"/>
            <a:chExt cx="697641" cy="1913890"/>
          </a:xfrm>
        </p:grpSpPr>
        <p:sp>
          <p:nvSpPr>
            <p:cNvPr id="14" name="Freeform 14"/>
            <p:cNvSpPr/>
            <p:nvPr/>
          </p:nvSpPr>
          <p:spPr>
            <a:xfrm>
              <a:off x="0" y="0"/>
              <a:ext cx="697641" cy="1913890"/>
            </a:xfrm>
            <a:custGeom>
              <a:avLst/>
              <a:gdLst/>
              <a:ahLst/>
              <a:cxnLst/>
              <a:rect l="l" t="t" r="r" b="b"/>
              <a:pathLst>
                <a:path w="697641" h="1913890">
                  <a:moveTo>
                    <a:pt x="0" y="0"/>
                  </a:moveTo>
                  <a:lnTo>
                    <a:pt x="697641" y="0"/>
                  </a:lnTo>
                  <a:lnTo>
                    <a:pt x="697641" y="1913890"/>
                  </a:lnTo>
                  <a:lnTo>
                    <a:pt x="0" y="1913890"/>
                  </a:lnTo>
                  <a:close/>
                </a:path>
              </a:pathLst>
            </a:custGeom>
            <a:solidFill>
              <a:srgbClr val="93B152"/>
            </a:solidFill>
          </p:spPr>
          <p:txBody>
            <a:bodyPr/>
            <a:lstStyle/>
            <a:p>
              <a:endParaRPr lang="vi-VN"/>
            </a:p>
          </p:txBody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585612">
            <a:off x="-888253" y="-2269857"/>
            <a:ext cx="4568501" cy="6597113"/>
          </a:xfrm>
          <a:prstGeom prst="rect">
            <a:avLst/>
          </a:prstGeom>
        </p:spPr>
      </p:pic>
      <p:grpSp>
        <p:nvGrpSpPr>
          <p:cNvPr id="20" name="Group 19"/>
          <p:cNvGrpSpPr/>
          <p:nvPr/>
        </p:nvGrpSpPr>
        <p:grpSpPr>
          <a:xfrm>
            <a:off x="1752600" y="3162300"/>
            <a:ext cx="6858000" cy="5922290"/>
            <a:chOff x="1752600" y="3162300"/>
            <a:chExt cx="6858000" cy="5922290"/>
          </a:xfrm>
        </p:grpSpPr>
        <p:sp>
          <p:nvSpPr>
            <p:cNvPr id="18" name="Rounded Rectangle 17"/>
            <p:cNvSpPr/>
            <p:nvPr/>
          </p:nvSpPr>
          <p:spPr>
            <a:xfrm>
              <a:off x="1752600" y="4076700"/>
              <a:ext cx="6858000" cy="5007890"/>
            </a:xfrm>
            <a:prstGeom prst="roundRect">
              <a:avLst>
                <a:gd name="adj" fmla="val 1278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Oval 18"/>
            <p:cNvSpPr/>
            <p:nvPr/>
          </p:nvSpPr>
          <p:spPr>
            <a:xfrm>
              <a:off x="4419600" y="3162300"/>
              <a:ext cx="1600200" cy="160020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9319260" y="3162300"/>
            <a:ext cx="6858000" cy="5922290"/>
            <a:chOff x="1752600" y="3162300"/>
            <a:chExt cx="6858000" cy="5922290"/>
          </a:xfrm>
        </p:grpSpPr>
        <p:sp>
          <p:nvSpPr>
            <p:cNvPr id="22" name="Rounded Rectangle 21"/>
            <p:cNvSpPr/>
            <p:nvPr/>
          </p:nvSpPr>
          <p:spPr>
            <a:xfrm>
              <a:off x="1752600" y="4076700"/>
              <a:ext cx="6858000" cy="5007890"/>
            </a:xfrm>
            <a:prstGeom prst="roundRect">
              <a:avLst>
                <a:gd name="adj" fmla="val 1278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4419600" y="3162300"/>
              <a:ext cx="1600200" cy="1600200"/>
            </a:xfrm>
            <a:prstGeom prst="ellipse">
              <a:avLst/>
            </a:prstGeom>
            <a:solidFill>
              <a:schemeClr val="accent5">
                <a:lumMod val="75000"/>
              </a:schemeClr>
            </a:solidFill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2</a:t>
              </a: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2286000" y="5426483"/>
            <a:ext cx="5951220" cy="2171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endParaRPr lang="en-US" sz="4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9772650" y="5426483"/>
            <a:ext cx="5951220" cy="2171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endParaRPr lang="en-US" sz="4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Straight Connector 19"/>
          <p:cNvCxnSpPr/>
          <p:nvPr/>
        </p:nvCxnSpPr>
        <p:spPr>
          <a:xfrm>
            <a:off x="1123875" y="3095040"/>
            <a:ext cx="0" cy="6674486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4926789" y="87278"/>
            <a:ext cx="3198642" cy="4618978"/>
          </a:xfrm>
          <a:prstGeom prst="rect">
            <a:avLst/>
          </a:prstGeom>
        </p:spPr>
      </p:pic>
      <p:grpSp>
        <p:nvGrpSpPr>
          <p:cNvPr id="2" name="Group 2"/>
          <p:cNvGrpSpPr/>
          <p:nvPr/>
        </p:nvGrpSpPr>
        <p:grpSpPr>
          <a:xfrm rot="16200000">
            <a:off x="6243800" y="-3940301"/>
            <a:ext cx="1447797" cy="10774680"/>
            <a:chOff x="20782" y="0"/>
            <a:chExt cx="131618" cy="2881845"/>
          </a:xfrm>
        </p:grpSpPr>
        <p:sp>
          <p:nvSpPr>
            <p:cNvPr id="3" name="Freeform 3"/>
            <p:cNvSpPr/>
            <p:nvPr/>
          </p:nvSpPr>
          <p:spPr>
            <a:xfrm>
              <a:off x="20782" y="0"/>
              <a:ext cx="131618" cy="2881845"/>
            </a:xfrm>
            <a:custGeom>
              <a:avLst/>
              <a:gdLst/>
              <a:ahLst/>
              <a:cxnLst/>
              <a:rect l="l" t="t" r="r" b="b"/>
              <a:pathLst>
                <a:path w="152400" h="4718601">
                  <a:moveTo>
                    <a:pt x="0" y="0"/>
                  </a:moveTo>
                  <a:lnTo>
                    <a:pt x="152400" y="0"/>
                  </a:lnTo>
                  <a:lnTo>
                    <a:pt x="152400" y="4718601"/>
                  </a:lnTo>
                  <a:lnTo>
                    <a:pt x="0" y="4718601"/>
                  </a:lnTo>
                  <a:close/>
                </a:path>
              </a:pathLst>
            </a:custGeom>
            <a:solidFill>
              <a:srgbClr val="93B152"/>
            </a:solidFill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4" name="Group 4"/>
          <p:cNvGrpSpPr/>
          <p:nvPr/>
        </p:nvGrpSpPr>
        <p:grpSpPr>
          <a:xfrm>
            <a:off x="775096" y="1108522"/>
            <a:ext cx="530068" cy="530068"/>
            <a:chOff x="0" y="0"/>
            <a:chExt cx="1913890" cy="1913890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1913890" cy="1913890"/>
            </a:xfrm>
            <a:custGeom>
              <a:avLst/>
              <a:gdLst/>
              <a:ahLst/>
              <a:cxnLst/>
              <a:rect l="l" t="t" r="r" b="b"/>
              <a:pathLst>
                <a:path w="1913890" h="1913890">
                  <a:moveTo>
                    <a:pt x="0" y="0"/>
                  </a:moveTo>
                  <a:lnTo>
                    <a:pt x="1913890" y="0"/>
                  </a:lnTo>
                  <a:lnTo>
                    <a:pt x="1913890" y="1913890"/>
                  </a:lnTo>
                  <a:lnTo>
                    <a:pt x="0" y="1913890"/>
                  </a:lnTo>
                  <a:close/>
                </a:path>
              </a:pathLst>
            </a:custGeom>
            <a:solidFill>
              <a:srgbClr val="E8D634"/>
            </a:solidFill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1541503" y="775908"/>
            <a:ext cx="9151308" cy="1063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4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r>
              <a:rPr lang="en-US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endParaRPr lang="en-US" sz="4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5" name="Group 4"/>
          <p:cNvGrpSpPr/>
          <p:nvPr/>
        </p:nvGrpSpPr>
        <p:grpSpPr>
          <a:xfrm>
            <a:off x="14376401" y="805984"/>
            <a:ext cx="530068" cy="530068"/>
            <a:chOff x="-956934" y="-12168"/>
            <a:chExt cx="1913890" cy="1913890"/>
          </a:xfrm>
        </p:grpSpPr>
        <p:sp>
          <p:nvSpPr>
            <p:cNvPr id="16" name="Freeform 5"/>
            <p:cNvSpPr/>
            <p:nvPr/>
          </p:nvSpPr>
          <p:spPr>
            <a:xfrm>
              <a:off x="-956934" y="-12168"/>
              <a:ext cx="1913890" cy="1913890"/>
            </a:xfrm>
            <a:custGeom>
              <a:avLst/>
              <a:gdLst/>
              <a:ahLst/>
              <a:cxnLst/>
              <a:rect l="l" t="t" r="r" b="b"/>
              <a:pathLst>
                <a:path w="1913890" h="1913890">
                  <a:moveTo>
                    <a:pt x="0" y="0"/>
                  </a:moveTo>
                  <a:lnTo>
                    <a:pt x="1913890" y="0"/>
                  </a:lnTo>
                  <a:lnTo>
                    <a:pt x="1913890" y="1913890"/>
                  </a:lnTo>
                  <a:lnTo>
                    <a:pt x="0" y="1913890"/>
                  </a:lnTo>
                  <a:close/>
                </a:path>
              </a:pathLst>
            </a:custGeom>
            <a:solidFill>
              <a:srgbClr val="E8D634"/>
            </a:solidFill>
          </p:spPr>
          <p:txBody>
            <a:bodyPr/>
            <a:lstStyle/>
            <a:p>
              <a:endParaRPr lang="vi-VN"/>
            </a:p>
          </p:txBody>
        </p:sp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575" y="2007297"/>
            <a:ext cx="1752600" cy="1752600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1752600" y="2163854"/>
            <a:ext cx="6906058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r>
              <a:rPr lang="en-US" sz="4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4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endParaRPr lang="en-US" sz="4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5179122"/>
      </p:ext>
    </p:extLst>
  </p:cSld>
  <p:clrMapOvr>
    <a:masterClrMapping/>
  </p:clrMapOvr>
  <p:transition spd="med"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1C5E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 rot="2700000">
            <a:off x="1652937" y="786171"/>
            <a:ext cx="423887" cy="423887"/>
            <a:chOff x="0" y="0"/>
            <a:chExt cx="812800" cy="81280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558800" y="0"/>
                  </a:moveTo>
                  <a:lnTo>
                    <a:pt x="254000" y="0"/>
                  </a:lnTo>
                  <a:lnTo>
                    <a:pt x="254000" y="254000"/>
                  </a:lnTo>
                  <a:lnTo>
                    <a:pt x="0" y="254000"/>
                  </a:lnTo>
                  <a:lnTo>
                    <a:pt x="0" y="558800"/>
                  </a:lnTo>
                  <a:lnTo>
                    <a:pt x="254000" y="558800"/>
                  </a:lnTo>
                  <a:lnTo>
                    <a:pt x="254000" y="812800"/>
                  </a:lnTo>
                  <a:lnTo>
                    <a:pt x="558800" y="812800"/>
                  </a:lnTo>
                  <a:lnTo>
                    <a:pt x="558800" y="558800"/>
                  </a:lnTo>
                  <a:lnTo>
                    <a:pt x="812800" y="558800"/>
                  </a:lnTo>
                  <a:lnTo>
                    <a:pt x="812800" y="254000"/>
                  </a:lnTo>
                  <a:lnTo>
                    <a:pt x="558800" y="254000"/>
                  </a:lnTo>
                  <a:lnTo>
                    <a:pt x="558800" y="0"/>
                  </a:lnTo>
                  <a:close/>
                </a:path>
              </a:pathLst>
            </a:custGeom>
            <a:solidFill>
              <a:srgbClr val="FFFFFF"/>
            </a:solidFill>
            <a:ln w="28575" cap="sq">
              <a:solidFill>
                <a:srgbClr val="000000"/>
              </a:solidFill>
              <a:prstDash val="solid"/>
              <a:miter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190500" y="209550"/>
              <a:ext cx="431800" cy="4127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9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5" name="Group 5"/>
          <p:cNvGrpSpPr/>
          <p:nvPr/>
        </p:nvGrpSpPr>
        <p:grpSpPr>
          <a:xfrm rot="2700000">
            <a:off x="15016338" y="786171"/>
            <a:ext cx="423887" cy="423887"/>
            <a:chOff x="0" y="0"/>
            <a:chExt cx="812800" cy="812800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558800" y="0"/>
                  </a:moveTo>
                  <a:lnTo>
                    <a:pt x="254000" y="0"/>
                  </a:lnTo>
                  <a:lnTo>
                    <a:pt x="254000" y="254000"/>
                  </a:lnTo>
                  <a:lnTo>
                    <a:pt x="0" y="254000"/>
                  </a:lnTo>
                  <a:lnTo>
                    <a:pt x="0" y="558800"/>
                  </a:lnTo>
                  <a:lnTo>
                    <a:pt x="254000" y="558800"/>
                  </a:lnTo>
                  <a:lnTo>
                    <a:pt x="254000" y="812800"/>
                  </a:lnTo>
                  <a:lnTo>
                    <a:pt x="558800" y="812800"/>
                  </a:lnTo>
                  <a:lnTo>
                    <a:pt x="558800" y="558800"/>
                  </a:lnTo>
                  <a:lnTo>
                    <a:pt x="812800" y="558800"/>
                  </a:lnTo>
                  <a:lnTo>
                    <a:pt x="812800" y="254000"/>
                  </a:lnTo>
                  <a:lnTo>
                    <a:pt x="558800" y="254000"/>
                  </a:lnTo>
                  <a:lnTo>
                    <a:pt x="558800" y="0"/>
                  </a:lnTo>
                  <a:close/>
                </a:path>
              </a:pathLst>
            </a:custGeom>
            <a:solidFill>
              <a:srgbClr val="FFFFFF"/>
            </a:solidFill>
            <a:ln w="28575" cap="sq">
              <a:solidFill>
                <a:srgbClr val="000000"/>
              </a:solidFill>
              <a:prstDash val="solid"/>
              <a:miter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190500" y="209550"/>
              <a:ext cx="431800" cy="4127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9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8" name="Group 8"/>
          <p:cNvGrpSpPr/>
          <p:nvPr/>
        </p:nvGrpSpPr>
        <p:grpSpPr>
          <a:xfrm rot="2700000">
            <a:off x="2252403" y="786171"/>
            <a:ext cx="423887" cy="423887"/>
            <a:chOff x="0" y="0"/>
            <a:chExt cx="812800" cy="812800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558800" y="0"/>
                  </a:moveTo>
                  <a:lnTo>
                    <a:pt x="254000" y="0"/>
                  </a:lnTo>
                  <a:lnTo>
                    <a:pt x="254000" y="254000"/>
                  </a:lnTo>
                  <a:lnTo>
                    <a:pt x="0" y="254000"/>
                  </a:lnTo>
                  <a:lnTo>
                    <a:pt x="0" y="558800"/>
                  </a:lnTo>
                  <a:lnTo>
                    <a:pt x="254000" y="558800"/>
                  </a:lnTo>
                  <a:lnTo>
                    <a:pt x="254000" y="812800"/>
                  </a:lnTo>
                  <a:lnTo>
                    <a:pt x="558800" y="812800"/>
                  </a:lnTo>
                  <a:lnTo>
                    <a:pt x="558800" y="558800"/>
                  </a:lnTo>
                  <a:lnTo>
                    <a:pt x="812800" y="558800"/>
                  </a:lnTo>
                  <a:lnTo>
                    <a:pt x="812800" y="254000"/>
                  </a:lnTo>
                  <a:lnTo>
                    <a:pt x="558800" y="254000"/>
                  </a:lnTo>
                  <a:lnTo>
                    <a:pt x="558800" y="0"/>
                  </a:lnTo>
                  <a:close/>
                </a:path>
              </a:pathLst>
            </a:custGeom>
            <a:solidFill>
              <a:srgbClr val="FFFFFF"/>
            </a:solidFill>
            <a:ln w="28575" cap="sq">
              <a:solidFill>
                <a:srgbClr val="000000"/>
              </a:solidFill>
              <a:prstDash val="solid"/>
              <a:miter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" name="TextBox 10"/>
            <p:cNvSpPr txBox="1"/>
            <p:nvPr/>
          </p:nvSpPr>
          <p:spPr>
            <a:xfrm>
              <a:off x="190500" y="209550"/>
              <a:ext cx="431800" cy="4127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9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1" name="Group 11"/>
          <p:cNvGrpSpPr/>
          <p:nvPr/>
        </p:nvGrpSpPr>
        <p:grpSpPr>
          <a:xfrm rot="2700000">
            <a:off x="15615804" y="786171"/>
            <a:ext cx="423887" cy="423887"/>
            <a:chOff x="0" y="0"/>
            <a:chExt cx="812800" cy="812800"/>
          </a:xfrm>
        </p:grpSpPr>
        <p:sp>
          <p:nvSpPr>
            <p:cNvPr id="12" name="Freeform 12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558800" y="0"/>
                  </a:moveTo>
                  <a:lnTo>
                    <a:pt x="254000" y="0"/>
                  </a:lnTo>
                  <a:lnTo>
                    <a:pt x="254000" y="254000"/>
                  </a:lnTo>
                  <a:lnTo>
                    <a:pt x="0" y="254000"/>
                  </a:lnTo>
                  <a:lnTo>
                    <a:pt x="0" y="558800"/>
                  </a:lnTo>
                  <a:lnTo>
                    <a:pt x="254000" y="558800"/>
                  </a:lnTo>
                  <a:lnTo>
                    <a:pt x="254000" y="812800"/>
                  </a:lnTo>
                  <a:lnTo>
                    <a:pt x="558800" y="812800"/>
                  </a:lnTo>
                  <a:lnTo>
                    <a:pt x="558800" y="558800"/>
                  </a:lnTo>
                  <a:lnTo>
                    <a:pt x="812800" y="558800"/>
                  </a:lnTo>
                  <a:lnTo>
                    <a:pt x="812800" y="254000"/>
                  </a:lnTo>
                  <a:lnTo>
                    <a:pt x="558800" y="254000"/>
                  </a:lnTo>
                  <a:lnTo>
                    <a:pt x="558800" y="0"/>
                  </a:lnTo>
                  <a:close/>
                </a:path>
              </a:pathLst>
            </a:custGeom>
            <a:solidFill>
              <a:srgbClr val="FFFFFF"/>
            </a:solidFill>
            <a:ln w="28575" cap="sq">
              <a:solidFill>
                <a:srgbClr val="000000"/>
              </a:solidFill>
              <a:prstDash val="solid"/>
              <a:miter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" name="TextBox 13"/>
            <p:cNvSpPr txBox="1"/>
            <p:nvPr/>
          </p:nvSpPr>
          <p:spPr>
            <a:xfrm>
              <a:off x="190500" y="209550"/>
              <a:ext cx="431800" cy="4127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9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4" name="Group 14"/>
          <p:cNvGrpSpPr/>
          <p:nvPr/>
        </p:nvGrpSpPr>
        <p:grpSpPr>
          <a:xfrm rot="2700000">
            <a:off x="2851869" y="786171"/>
            <a:ext cx="423887" cy="423887"/>
            <a:chOff x="0" y="0"/>
            <a:chExt cx="812800" cy="812800"/>
          </a:xfrm>
        </p:grpSpPr>
        <p:sp>
          <p:nvSpPr>
            <p:cNvPr id="15" name="Freeform 15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558800" y="0"/>
                  </a:moveTo>
                  <a:lnTo>
                    <a:pt x="254000" y="0"/>
                  </a:lnTo>
                  <a:lnTo>
                    <a:pt x="254000" y="254000"/>
                  </a:lnTo>
                  <a:lnTo>
                    <a:pt x="0" y="254000"/>
                  </a:lnTo>
                  <a:lnTo>
                    <a:pt x="0" y="558800"/>
                  </a:lnTo>
                  <a:lnTo>
                    <a:pt x="254000" y="558800"/>
                  </a:lnTo>
                  <a:lnTo>
                    <a:pt x="254000" y="812800"/>
                  </a:lnTo>
                  <a:lnTo>
                    <a:pt x="558800" y="812800"/>
                  </a:lnTo>
                  <a:lnTo>
                    <a:pt x="558800" y="558800"/>
                  </a:lnTo>
                  <a:lnTo>
                    <a:pt x="812800" y="558800"/>
                  </a:lnTo>
                  <a:lnTo>
                    <a:pt x="812800" y="254000"/>
                  </a:lnTo>
                  <a:lnTo>
                    <a:pt x="558800" y="254000"/>
                  </a:lnTo>
                  <a:lnTo>
                    <a:pt x="558800" y="0"/>
                  </a:lnTo>
                  <a:close/>
                </a:path>
              </a:pathLst>
            </a:custGeom>
            <a:solidFill>
              <a:srgbClr val="FFFFFF"/>
            </a:solidFill>
            <a:ln w="28575" cap="sq">
              <a:solidFill>
                <a:srgbClr val="000000"/>
              </a:solidFill>
              <a:prstDash val="solid"/>
              <a:miter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190500" y="209550"/>
              <a:ext cx="431800" cy="4127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9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7" name="Group 17"/>
          <p:cNvGrpSpPr/>
          <p:nvPr/>
        </p:nvGrpSpPr>
        <p:grpSpPr>
          <a:xfrm rot="2700000">
            <a:off x="16215271" y="786171"/>
            <a:ext cx="423887" cy="423887"/>
            <a:chOff x="0" y="0"/>
            <a:chExt cx="812800" cy="81280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558800" y="0"/>
                  </a:moveTo>
                  <a:lnTo>
                    <a:pt x="254000" y="0"/>
                  </a:lnTo>
                  <a:lnTo>
                    <a:pt x="254000" y="254000"/>
                  </a:lnTo>
                  <a:lnTo>
                    <a:pt x="0" y="254000"/>
                  </a:lnTo>
                  <a:lnTo>
                    <a:pt x="0" y="558800"/>
                  </a:lnTo>
                  <a:lnTo>
                    <a:pt x="254000" y="558800"/>
                  </a:lnTo>
                  <a:lnTo>
                    <a:pt x="254000" y="812800"/>
                  </a:lnTo>
                  <a:lnTo>
                    <a:pt x="558800" y="812800"/>
                  </a:lnTo>
                  <a:lnTo>
                    <a:pt x="558800" y="558800"/>
                  </a:lnTo>
                  <a:lnTo>
                    <a:pt x="812800" y="558800"/>
                  </a:lnTo>
                  <a:lnTo>
                    <a:pt x="812800" y="254000"/>
                  </a:lnTo>
                  <a:lnTo>
                    <a:pt x="558800" y="254000"/>
                  </a:lnTo>
                  <a:lnTo>
                    <a:pt x="558800" y="0"/>
                  </a:lnTo>
                  <a:close/>
                </a:path>
              </a:pathLst>
            </a:custGeom>
            <a:solidFill>
              <a:srgbClr val="FFFFFF"/>
            </a:solidFill>
            <a:ln w="28575" cap="sq">
              <a:solidFill>
                <a:srgbClr val="000000"/>
              </a:solidFill>
              <a:prstDash val="solid"/>
              <a:miter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190500" y="209550"/>
              <a:ext cx="431800" cy="4127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9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1565147" y="1360262"/>
            <a:ext cx="15157398" cy="8228357"/>
            <a:chOff x="0" y="0"/>
            <a:chExt cx="1149350" cy="1149350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8105753" cy="4400295"/>
            </a:xfrm>
            <a:custGeom>
              <a:avLst/>
              <a:gdLst/>
              <a:ahLst/>
              <a:cxnLst/>
              <a:rect l="l" t="t" r="r" b="b"/>
              <a:pathLst>
                <a:path w="8105753" h="4400295">
                  <a:moveTo>
                    <a:pt x="8105753" y="48622"/>
                  </a:moveTo>
                  <a:lnTo>
                    <a:pt x="8105753" y="0"/>
                  </a:lnTo>
                  <a:lnTo>
                    <a:pt x="44783" y="0"/>
                  </a:lnTo>
                  <a:lnTo>
                    <a:pt x="44783" y="24311"/>
                  </a:lnTo>
                  <a:lnTo>
                    <a:pt x="0" y="24311"/>
                  </a:lnTo>
                  <a:lnTo>
                    <a:pt x="0" y="4400295"/>
                  </a:lnTo>
                  <a:lnTo>
                    <a:pt x="89566" y="4400295"/>
                  </a:lnTo>
                  <a:lnTo>
                    <a:pt x="89566" y="3549409"/>
                  </a:lnTo>
                  <a:lnTo>
                    <a:pt x="1612194" y="3549409"/>
                  </a:lnTo>
                  <a:lnTo>
                    <a:pt x="1612194" y="4400295"/>
                  </a:lnTo>
                  <a:lnTo>
                    <a:pt x="1701760" y="4400295"/>
                  </a:lnTo>
                  <a:lnTo>
                    <a:pt x="1701760" y="3549409"/>
                  </a:lnTo>
                  <a:lnTo>
                    <a:pt x="3224388" y="3549409"/>
                  </a:lnTo>
                  <a:lnTo>
                    <a:pt x="3224388" y="4400295"/>
                  </a:lnTo>
                  <a:lnTo>
                    <a:pt x="3313954" y="4400295"/>
                  </a:lnTo>
                  <a:lnTo>
                    <a:pt x="3313954" y="3549409"/>
                  </a:lnTo>
                  <a:lnTo>
                    <a:pt x="4836582" y="3549409"/>
                  </a:lnTo>
                  <a:lnTo>
                    <a:pt x="4836582" y="4400295"/>
                  </a:lnTo>
                  <a:lnTo>
                    <a:pt x="4926148" y="4400295"/>
                  </a:lnTo>
                  <a:lnTo>
                    <a:pt x="4926148" y="3549409"/>
                  </a:lnTo>
                  <a:lnTo>
                    <a:pt x="6448775" y="3549409"/>
                  </a:lnTo>
                  <a:lnTo>
                    <a:pt x="6448775" y="4400295"/>
                  </a:lnTo>
                  <a:lnTo>
                    <a:pt x="6538341" y="4400295"/>
                  </a:lnTo>
                  <a:lnTo>
                    <a:pt x="6538341" y="3549409"/>
                  </a:lnTo>
                  <a:lnTo>
                    <a:pt x="8105753" y="3549409"/>
                  </a:lnTo>
                  <a:lnTo>
                    <a:pt x="8105753" y="3500787"/>
                  </a:lnTo>
                  <a:lnTo>
                    <a:pt x="6538341" y="3500787"/>
                  </a:lnTo>
                  <a:lnTo>
                    <a:pt x="6538341" y="2674212"/>
                  </a:lnTo>
                  <a:lnTo>
                    <a:pt x="8105753" y="2674212"/>
                  </a:lnTo>
                  <a:lnTo>
                    <a:pt x="8105753" y="2625590"/>
                  </a:lnTo>
                  <a:lnTo>
                    <a:pt x="6538341" y="2625590"/>
                  </a:lnTo>
                  <a:lnTo>
                    <a:pt x="6538341" y="1799016"/>
                  </a:lnTo>
                  <a:lnTo>
                    <a:pt x="8105753" y="1799016"/>
                  </a:lnTo>
                  <a:lnTo>
                    <a:pt x="8105753" y="1750394"/>
                  </a:lnTo>
                  <a:lnTo>
                    <a:pt x="6538341" y="1750394"/>
                  </a:lnTo>
                  <a:lnTo>
                    <a:pt x="6538341" y="923819"/>
                  </a:lnTo>
                  <a:lnTo>
                    <a:pt x="8105753" y="923819"/>
                  </a:lnTo>
                  <a:lnTo>
                    <a:pt x="8105753" y="875197"/>
                  </a:lnTo>
                  <a:lnTo>
                    <a:pt x="6538341" y="875197"/>
                  </a:lnTo>
                  <a:lnTo>
                    <a:pt x="6538341" y="48622"/>
                  </a:lnTo>
                  <a:lnTo>
                    <a:pt x="8105753" y="48622"/>
                  </a:lnTo>
                  <a:close/>
                  <a:moveTo>
                    <a:pt x="1701760" y="875197"/>
                  </a:moveTo>
                  <a:lnTo>
                    <a:pt x="1701760" y="48622"/>
                  </a:lnTo>
                  <a:lnTo>
                    <a:pt x="3224388" y="48622"/>
                  </a:lnTo>
                  <a:lnTo>
                    <a:pt x="3224388" y="875197"/>
                  </a:lnTo>
                  <a:lnTo>
                    <a:pt x="1701760" y="875197"/>
                  </a:lnTo>
                  <a:close/>
                  <a:moveTo>
                    <a:pt x="3224388" y="923819"/>
                  </a:moveTo>
                  <a:lnTo>
                    <a:pt x="3224388" y="1750394"/>
                  </a:lnTo>
                  <a:lnTo>
                    <a:pt x="1701760" y="1750394"/>
                  </a:lnTo>
                  <a:lnTo>
                    <a:pt x="1701760" y="923819"/>
                  </a:lnTo>
                  <a:lnTo>
                    <a:pt x="3224388" y="923819"/>
                  </a:lnTo>
                  <a:close/>
                  <a:moveTo>
                    <a:pt x="1612194" y="875197"/>
                  </a:moveTo>
                  <a:lnTo>
                    <a:pt x="89566" y="875197"/>
                  </a:lnTo>
                  <a:lnTo>
                    <a:pt x="89566" y="48622"/>
                  </a:lnTo>
                  <a:lnTo>
                    <a:pt x="1612194" y="48622"/>
                  </a:lnTo>
                  <a:lnTo>
                    <a:pt x="1612194" y="875197"/>
                  </a:lnTo>
                  <a:close/>
                  <a:moveTo>
                    <a:pt x="1612194" y="923819"/>
                  </a:moveTo>
                  <a:lnTo>
                    <a:pt x="1612194" y="1750394"/>
                  </a:lnTo>
                  <a:lnTo>
                    <a:pt x="89566" y="1750394"/>
                  </a:lnTo>
                  <a:lnTo>
                    <a:pt x="89566" y="923819"/>
                  </a:lnTo>
                  <a:lnTo>
                    <a:pt x="1612194" y="923819"/>
                  </a:lnTo>
                  <a:close/>
                  <a:moveTo>
                    <a:pt x="1612194" y="1799016"/>
                  </a:moveTo>
                  <a:lnTo>
                    <a:pt x="1612194" y="2625590"/>
                  </a:lnTo>
                  <a:lnTo>
                    <a:pt x="89566" y="2625590"/>
                  </a:lnTo>
                  <a:lnTo>
                    <a:pt x="89566" y="1799016"/>
                  </a:lnTo>
                  <a:lnTo>
                    <a:pt x="1612194" y="1799016"/>
                  </a:lnTo>
                  <a:close/>
                  <a:moveTo>
                    <a:pt x="1701760" y="1799016"/>
                  </a:moveTo>
                  <a:lnTo>
                    <a:pt x="3224388" y="1799016"/>
                  </a:lnTo>
                  <a:lnTo>
                    <a:pt x="3224388" y="2625590"/>
                  </a:lnTo>
                  <a:lnTo>
                    <a:pt x="1701760" y="2625590"/>
                  </a:lnTo>
                  <a:lnTo>
                    <a:pt x="1701760" y="1799016"/>
                  </a:lnTo>
                  <a:close/>
                  <a:moveTo>
                    <a:pt x="3313954" y="1799016"/>
                  </a:moveTo>
                  <a:lnTo>
                    <a:pt x="4836582" y="1799016"/>
                  </a:lnTo>
                  <a:lnTo>
                    <a:pt x="4836582" y="2625590"/>
                  </a:lnTo>
                  <a:lnTo>
                    <a:pt x="3313954" y="2625590"/>
                  </a:lnTo>
                  <a:lnTo>
                    <a:pt x="3313954" y="1799016"/>
                  </a:lnTo>
                  <a:close/>
                  <a:moveTo>
                    <a:pt x="3313954" y="1750394"/>
                  </a:moveTo>
                  <a:lnTo>
                    <a:pt x="3313954" y="923819"/>
                  </a:lnTo>
                  <a:lnTo>
                    <a:pt x="4836582" y="923819"/>
                  </a:lnTo>
                  <a:lnTo>
                    <a:pt x="4836582" y="1750394"/>
                  </a:lnTo>
                  <a:lnTo>
                    <a:pt x="3313954" y="1750394"/>
                  </a:lnTo>
                  <a:close/>
                  <a:moveTo>
                    <a:pt x="3313954" y="875197"/>
                  </a:moveTo>
                  <a:lnTo>
                    <a:pt x="3313954" y="48622"/>
                  </a:lnTo>
                  <a:lnTo>
                    <a:pt x="4836582" y="48622"/>
                  </a:lnTo>
                  <a:lnTo>
                    <a:pt x="4836582" y="875197"/>
                  </a:lnTo>
                  <a:lnTo>
                    <a:pt x="3313954" y="875197"/>
                  </a:lnTo>
                  <a:close/>
                  <a:moveTo>
                    <a:pt x="89566" y="3500787"/>
                  </a:moveTo>
                  <a:lnTo>
                    <a:pt x="89566" y="2674212"/>
                  </a:lnTo>
                  <a:lnTo>
                    <a:pt x="1612194" y="2674212"/>
                  </a:lnTo>
                  <a:lnTo>
                    <a:pt x="1612194" y="3500787"/>
                  </a:lnTo>
                  <a:lnTo>
                    <a:pt x="89566" y="3500787"/>
                  </a:lnTo>
                  <a:close/>
                  <a:moveTo>
                    <a:pt x="1701760" y="3500787"/>
                  </a:moveTo>
                  <a:lnTo>
                    <a:pt x="1701760" y="2674212"/>
                  </a:lnTo>
                  <a:lnTo>
                    <a:pt x="3224388" y="2674212"/>
                  </a:lnTo>
                  <a:lnTo>
                    <a:pt x="3224388" y="3500787"/>
                  </a:lnTo>
                  <a:lnTo>
                    <a:pt x="1701760" y="3500787"/>
                  </a:lnTo>
                  <a:close/>
                  <a:moveTo>
                    <a:pt x="3313954" y="3500787"/>
                  </a:moveTo>
                  <a:lnTo>
                    <a:pt x="3313954" y="2674212"/>
                  </a:lnTo>
                  <a:lnTo>
                    <a:pt x="4836582" y="2674212"/>
                  </a:lnTo>
                  <a:lnTo>
                    <a:pt x="4836582" y="3500787"/>
                  </a:lnTo>
                  <a:lnTo>
                    <a:pt x="3313954" y="3500787"/>
                  </a:lnTo>
                  <a:close/>
                  <a:moveTo>
                    <a:pt x="6448775" y="3500787"/>
                  </a:moveTo>
                  <a:lnTo>
                    <a:pt x="4926148" y="3500787"/>
                  </a:lnTo>
                  <a:lnTo>
                    <a:pt x="4926148" y="2674212"/>
                  </a:lnTo>
                  <a:lnTo>
                    <a:pt x="6448775" y="2674212"/>
                  </a:lnTo>
                  <a:lnTo>
                    <a:pt x="6448775" y="3500787"/>
                  </a:lnTo>
                  <a:close/>
                  <a:moveTo>
                    <a:pt x="6448775" y="2625590"/>
                  </a:moveTo>
                  <a:lnTo>
                    <a:pt x="4926148" y="2625590"/>
                  </a:lnTo>
                  <a:lnTo>
                    <a:pt x="4926148" y="1799016"/>
                  </a:lnTo>
                  <a:lnTo>
                    <a:pt x="6448775" y="1799016"/>
                  </a:lnTo>
                  <a:lnTo>
                    <a:pt x="6448775" y="2625590"/>
                  </a:lnTo>
                  <a:close/>
                  <a:moveTo>
                    <a:pt x="6448775" y="1750394"/>
                  </a:moveTo>
                  <a:lnTo>
                    <a:pt x="4926148" y="1750394"/>
                  </a:lnTo>
                  <a:lnTo>
                    <a:pt x="4926148" y="923819"/>
                  </a:lnTo>
                  <a:lnTo>
                    <a:pt x="6448775" y="923819"/>
                  </a:lnTo>
                  <a:lnTo>
                    <a:pt x="6448775" y="1750394"/>
                  </a:lnTo>
                  <a:close/>
                  <a:moveTo>
                    <a:pt x="6448775" y="875197"/>
                  </a:moveTo>
                  <a:lnTo>
                    <a:pt x="4926148" y="875197"/>
                  </a:lnTo>
                  <a:lnTo>
                    <a:pt x="4926148" y="48622"/>
                  </a:lnTo>
                  <a:lnTo>
                    <a:pt x="6448775" y="48622"/>
                  </a:lnTo>
                  <a:lnTo>
                    <a:pt x="6448775" y="875197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22" name="Group 22"/>
          <p:cNvGrpSpPr/>
          <p:nvPr/>
        </p:nvGrpSpPr>
        <p:grpSpPr>
          <a:xfrm>
            <a:off x="2255483" y="1471555"/>
            <a:ext cx="14642404" cy="7833531"/>
            <a:chOff x="0" y="0"/>
            <a:chExt cx="2623754" cy="1403680"/>
          </a:xfrm>
        </p:grpSpPr>
        <p:sp>
          <p:nvSpPr>
            <p:cNvPr id="23" name="Freeform 23"/>
            <p:cNvSpPr/>
            <p:nvPr/>
          </p:nvSpPr>
          <p:spPr>
            <a:xfrm>
              <a:off x="0" y="0"/>
              <a:ext cx="2623754" cy="1403680"/>
            </a:xfrm>
            <a:custGeom>
              <a:avLst/>
              <a:gdLst/>
              <a:ahLst/>
              <a:cxnLst/>
              <a:rect l="l" t="t" r="r" b="b"/>
              <a:pathLst>
                <a:path w="2623754" h="1403680">
                  <a:moveTo>
                    <a:pt x="10575" y="0"/>
                  </a:moveTo>
                  <a:lnTo>
                    <a:pt x="2613179" y="0"/>
                  </a:lnTo>
                  <a:cubicBezTo>
                    <a:pt x="2615984" y="0"/>
                    <a:pt x="2618673" y="1114"/>
                    <a:pt x="2620656" y="3097"/>
                  </a:cubicBezTo>
                  <a:cubicBezTo>
                    <a:pt x="2622640" y="5080"/>
                    <a:pt x="2623754" y="7770"/>
                    <a:pt x="2623754" y="10575"/>
                  </a:cubicBezTo>
                  <a:lnTo>
                    <a:pt x="2623754" y="1393106"/>
                  </a:lnTo>
                  <a:cubicBezTo>
                    <a:pt x="2623754" y="1395910"/>
                    <a:pt x="2622640" y="1398600"/>
                    <a:pt x="2620656" y="1400583"/>
                  </a:cubicBezTo>
                  <a:cubicBezTo>
                    <a:pt x="2618673" y="1402566"/>
                    <a:pt x="2615984" y="1403680"/>
                    <a:pt x="2613179" y="1403680"/>
                  </a:cubicBezTo>
                  <a:lnTo>
                    <a:pt x="10575" y="1403680"/>
                  </a:lnTo>
                  <a:cubicBezTo>
                    <a:pt x="4734" y="1403680"/>
                    <a:pt x="0" y="1398946"/>
                    <a:pt x="0" y="1393106"/>
                  </a:cubicBezTo>
                  <a:lnTo>
                    <a:pt x="0" y="10575"/>
                  </a:lnTo>
                  <a:cubicBezTo>
                    <a:pt x="0" y="7770"/>
                    <a:pt x="1114" y="5080"/>
                    <a:pt x="3097" y="3097"/>
                  </a:cubicBezTo>
                  <a:cubicBezTo>
                    <a:pt x="5080" y="1114"/>
                    <a:pt x="7770" y="0"/>
                    <a:pt x="10575" y="0"/>
                  </a:cubicBezTo>
                  <a:close/>
                </a:path>
              </a:pathLst>
            </a:custGeom>
            <a:solidFill>
              <a:srgbClr val="FFFFFF"/>
            </a:solidFill>
            <a:ln w="28575" cap="sq">
              <a:solidFill>
                <a:srgbClr val="000000"/>
              </a:solidFill>
              <a:prstDash val="solid"/>
              <a:miter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4" name="TextBox 24"/>
            <p:cNvSpPr txBox="1"/>
            <p:nvPr/>
          </p:nvSpPr>
          <p:spPr>
            <a:xfrm>
              <a:off x="0" y="-85725"/>
              <a:ext cx="2623754" cy="148940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9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5" name="Group 25"/>
          <p:cNvGrpSpPr/>
          <p:nvPr/>
        </p:nvGrpSpPr>
        <p:grpSpPr>
          <a:xfrm>
            <a:off x="15286299" y="3030821"/>
            <a:ext cx="2357499" cy="2357499"/>
            <a:chOff x="0" y="0"/>
            <a:chExt cx="812800" cy="812800"/>
          </a:xfrm>
        </p:grpSpPr>
        <p:sp>
          <p:nvSpPr>
            <p:cNvPr id="26" name="Freeform 26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9BDBD"/>
            </a:solidFill>
            <a:ln w="28575" cap="sq">
              <a:solidFill>
                <a:srgbClr val="000000"/>
              </a:solidFill>
              <a:prstDash val="solid"/>
              <a:miter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7" name="TextBox 27"/>
            <p:cNvSpPr txBox="1"/>
            <p:nvPr/>
          </p:nvSpPr>
          <p:spPr>
            <a:xfrm>
              <a:off x="76200" y="95250"/>
              <a:ext cx="660400" cy="6413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9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8" name="Group 28"/>
          <p:cNvGrpSpPr/>
          <p:nvPr/>
        </p:nvGrpSpPr>
        <p:grpSpPr>
          <a:xfrm>
            <a:off x="644203" y="3030821"/>
            <a:ext cx="2357499" cy="2357499"/>
            <a:chOff x="0" y="0"/>
            <a:chExt cx="812800" cy="812800"/>
          </a:xfrm>
        </p:grpSpPr>
        <p:sp>
          <p:nvSpPr>
            <p:cNvPr id="29" name="Freeform 29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D6C3FF"/>
            </a:solidFill>
            <a:ln w="28575" cap="sq">
              <a:solidFill>
                <a:srgbClr val="000000"/>
              </a:solidFill>
              <a:prstDash val="solid"/>
              <a:miter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0" name="TextBox 30"/>
            <p:cNvSpPr txBox="1"/>
            <p:nvPr/>
          </p:nvSpPr>
          <p:spPr>
            <a:xfrm>
              <a:off x="76200" y="95250"/>
              <a:ext cx="660400" cy="6413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9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1" name="Group 31"/>
          <p:cNvGrpSpPr/>
          <p:nvPr/>
        </p:nvGrpSpPr>
        <p:grpSpPr>
          <a:xfrm>
            <a:off x="15286299" y="5961180"/>
            <a:ext cx="2357499" cy="2357499"/>
            <a:chOff x="0" y="0"/>
            <a:chExt cx="812800" cy="812800"/>
          </a:xfrm>
        </p:grpSpPr>
        <p:sp>
          <p:nvSpPr>
            <p:cNvPr id="32" name="Freeform 32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8CD49C"/>
            </a:solidFill>
            <a:ln w="28575" cap="sq">
              <a:solidFill>
                <a:srgbClr val="000000"/>
              </a:solidFill>
              <a:prstDash val="solid"/>
              <a:miter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3" name="TextBox 33"/>
            <p:cNvSpPr txBox="1"/>
            <p:nvPr/>
          </p:nvSpPr>
          <p:spPr>
            <a:xfrm>
              <a:off x="76200" y="95250"/>
              <a:ext cx="660400" cy="6413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9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4" name="Group 34"/>
          <p:cNvGrpSpPr/>
          <p:nvPr/>
        </p:nvGrpSpPr>
        <p:grpSpPr>
          <a:xfrm>
            <a:off x="644203" y="5961180"/>
            <a:ext cx="2357499" cy="2357499"/>
            <a:chOff x="0" y="0"/>
            <a:chExt cx="812800" cy="812800"/>
          </a:xfrm>
        </p:grpSpPr>
        <p:sp>
          <p:nvSpPr>
            <p:cNvPr id="35" name="Freeform 35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D36D"/>
            </a:solidFill>
            <a:ln w="28575" cap="sq">
              <a:solidFill>
                <a:srgbClr val="000000"/>
              </a:solidFill>
              <a:prstDash val="solid"/>
              <a:miter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6" name="TextBox 36"/>
            <p:cNvSpPr txBox="1"/>
            <p:nvPr/>
          </p:nvSpPr>
          <p:spPr>
            <a:xfrm>
              <a:off x="76200" y="95250"/>
              <a:ext cx="660400" cy="6413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9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37" name="Freeform 37"/>
          <p:cNvSpPr/>
          <p:nvPr/>
        </p:nvSpPr>
        <p:spPr>
          <a:xfrm>
            <a:off x="15721490" y="3316440"/>
            <a:ext cx="1512687" cy="1691012"/>
          </a:xfrm>
          <a:custGeom>
            <a:avLst/>
            <a:gdLst/>
            <a:ahLst/>
            <a:cxnLst/>
            <a:rect l="l" t="t" r="r" b="b"/>
            <a:pathLst>
              <a:path w="1512687" h="1691012">
                <a:moveTo>
                  <a:pt x="0" y="0"/>
                </a:moveTo>
                <a:lnTo>
                  <a:pt x="1512687" y="0"/>
                </a:lnTo>
                <a:lnTo>
                  <a:pt x="1512687" y="1691012"/>
                </a:lnTo>
                <a:lnTo>
                  <a:pt x="0" y="1691012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8" name="Freeform 38"/>
          <p:cNvSpPr/>
          <p:nvPr/>
        </p:nvSpPr>
        <p:spPr>
          <a:xfrm>
            <a:off x="15612988" y="6400879"/>
            <a:ext cx="1729690" cy="1478099"/>
          </a:xfrm>
          <a:custGeom>
            <a:avLst/>
            <a:gdLst/>
            <a:ahLst/>
            <a:cxnLst/>
            <a:rect l="l" t="t" r="r" b="b"/>
            <a:pathLst>
              <a:path w="1729690" h="1478099">
                <a:moveTo>
                  <a:pt x="0" y="0"/>
                </a:moveTo>
                <a:lnTo>
                  <a:pt x="1729690" y="0"/>
                </a:lnTo>
                <a:lnTo>
                  <a:pt x="1729690" y="1478099"/>
                </a:lnTo>
                <a:lnTo>
                  <a:pt x="0" y="1478099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" name="Freeform 39"/>
          <p:cNvSpPr/>
          <p:nvPr/>
        </p:nvSpPr>
        <p:spPr>
          <a:xfrm>
            <a:off x="888399" y="3438330"/>
            <a:ext cx="1868490" cy="1447231"/>
          </a:xfrm>
          <a:custGeom>
            <a:avLst/>
            <a:gdLst/>
            <a:ahLst/>
            <a:cxnLst/>
            <a:rect l="l" t="t" r="r" b="b"/>
            <a:pathLst>
              <a:path w="1868490" h="1447231">
                <a:moveTo>
                  <a:pt x="0" y="0"/>
                </a:moveTo>
                <a:lnTo>
                  <a:pt x="1868490" y="0"/>
                </a:lnTo>
                <a:lnTo>
                  <a:pt x="1868490" y="1447231"/>
                </a:lnTo>
                <a:lnTo>
                  <a:pt x="0" y="1447231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0" name="Freeform 40"/>
          <p:cNvSpPr/>
          <p:nvPr/>
        </p:nvSpPr>
        <p:spPr>
          <a:xfrm>
            <a:off x="1374475" y="6218722"/>
            <a:ext cx="881008" cy="1842413"/>
          </a:xfrm>
          <a:custGeom>
            <a:avLst/>
            <a:gdLst/>
            <a:ahLst/>
            <a:cxnLst/>
            <a:rect l="l" t="t" r="r" b="b"/>
            <a:pathLst>
              <a:path w="881008" h="1842413">
                <a:moveTo>
                  <a:pt x="0" y="0"/>
                </a:moveTo>
                <a:lnTo>
                  <a:pt x="881008" y="0"/>
                </a:lnTo>
                <a:lnTo>
                  <a:pt x="881008" y="1842413"/>
                </a:lnTo>
                <a:lnTo>
                  <a:pt x="0" y="1842413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Freeform 41"/>
          <p:cNvSpPr/>
          <p:nvPr/>
        </p:nvSpPr>
        <p:spPr>
          <a:xfrm>
            <a:off x="3545753" y="1677663"/>
            <a:ext cx="5471837" cy="6383472"/>
          </a:xfrm>
          <a:custGeom>
            <a:avLst/>
            <a:gdLst/>
            <a:ahLst/>
            <a:cxnLst/>
            <a:rect l="l" t="t" r="r" b="b"/>
            <a:pathLst>
              <a:path w="5471837" h="6383472">
                <a:moveTo>
                  <a:pt x="0" y="0"/>
                </a:moveTo>
                <a:lnTo>
                  <a:pt x="5471837" y="0"/>
                </a:lnTo>
                <a:lnTo>
                  <a:pt x="5471837" y="6383472"/>
                </a:lnTo>
                <a:lnTo>
                  <a:pt x="0" y="6383472"/>
                </a:lnTo>
                <a:lnTo>
                  <a:pt x="0" y="0"/>
                </a:lnTo>
                <a:close/>
              </a:path>
            </a:pathLst>
          </a:custGeom>
          <a:blipFill>
            <a:blip r:embed="rId10"/>
            <a:stretch>
              <a:fillRect l="-3815" t="-16783" b="-16783"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Freeform 42"/>
          <p:cNvSpPr/>
          <p:nvPr/>
        </p:nvSpPr>
        <p:spPr>
          <a:xfrm>
            <a:off x="9561642" y="2022971"/>
            <a:ext cx="5666640" cy="5725179"/>
          </a:xfrm>
          <a:custGeom>
            <a:avLst/>
            <a:gdLst/>
            <a:ahLst/>
            <a:cxnLst/>
            <a:rect l="l" t="t" r="r" b="b"/>
            <a:pathLst>
              <a:path w="5666640" h="5725179">
                <a:moveTo>
                  <a:pt x="0" y="0"/>
                </a:moveTo>
                <a:lnTo>
                  <a:pt x="5666640" y="0"/>
                </a:lnTo>
                <a:lnTo>
                  <a:pt x="5666640" y="5725180"/>
                </a:lnTo>
                <a:lnTo>
                  <a:pt x="0" y="5725180"/>
                </a:lnTo>
                <a:lnTo>
                  <a:pt x="0" y="0"/>
                </a:lnTo>
                <a:close/>
              </a:path>
            </a:pathLst>
          </a:custGeom>
          <a:blipFill>
            <a:blip r:embed="rId11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TextBox 43"/>
          <p:cNvSpPr txBox="1"/>
          <p:nvPr/>
        </p:nvSpPr>
        <p:spPr>
          <a:xfrm>
            <a:off x="4879375" y="554907"/>
            <a:ext cx="7933879" cy="74294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5774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249" b="1" i="0" u="none" strike="noStrike" kern="1200" cap="none" spc="0" normalizeH="0" baseline="0" noProof="0">
                <a:ln>
                  <a:noFill/>
                </a:ln>
                <a:solidFill>
                  <a:srgbClr val="C62517"/>
                </a:solidFill>
                <a:effectLst/>
                <a:uLnTx/>
                <a:uFillTx/>
                <a:latin typeface="Asap Bold"/>
                <a:ea typeface="Asap Bold"/>
                <a:cs typeface="Asap Bold"/>
                <a:sym typeface="Asap Bold"/>
              </a:rPr>
              <a:t>CHIẾC RUBIK KỲ DIỆU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1C5E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35631" y="0"/>
            <a:ext cx="18021424" cy="10109211"/>
            <a:chOff x="0" y="0"/>
            <a:chExt cx="3229236" cy="181145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229236" cy="1811457"/>
            </a:xfrm>
            <a:custGeom>
              <a:avLst/>
              <a:gdLst/>
              <a:ahLst/>
              <a:cxnLst/>
              <a:rect l="l" t="t" r="r" b="b"/>
              <a:pathLst>
                <a:path w="3229236" h="1811457">
                  <a:moveTo>
                    <a:pt x="8592" y="0"/>
                  </a:moveTo>
                  <a:lnTo>
                    <a:pt x="3220644" y="0"/>
                  </a:lnTo>
                  <a:cubicBezTo>
                    <a:pt x="3222922" y="0"/>
                    <a:pt x="3225108" y="905"/>
                    <a:pt x="3226719" y="2517"/>
                  </a:cubicBezTo>
                  <a:cubicBezTo>
                    <a:pt x="3228330" y="4128"/>
                    <a:pt x="3229236" y="6313"/>
                    <a:pt x="3229236" y="8592"/>
                  </a:cubicBezTo>
                  <a:lnTo>
                    <a:pt x="3229236" y="1802865"/>
                  </a:lnTo>
                  <a:cubicBezTo>
                    <a:pt x="3229236" y="1805143"/>
                    <a:pt x="3228330" y="1807329"/>
                    <a:pt x="3226719" y="1808940"/>
                  </a:cubicBezTo>
                  <a:cubicBezTo>
                    <a:pt x="3225108" y="1810552"/>
                    <a:pt x="3222922" y="1811457"/>
                    <a:pt x="3220644" y="1811457"/>
                  </a:cubicBezTo>
                  <a:lnTo>
                    <a:pt x="8592" y="1811457"/>
                  </a:lnTo>
                  <a:cubicBezTo>
                    <a:pt x="6313" y="1811457"/>
                    <a:pt x="4128" y="1810552"/>
                    <a:pt x="2517" y="1808940"/>
                  </a:cubicBezTo>
                  <a:cubicBezTo>
                    <a:pt x="905" y="1807329"/>
                    <a:pt x="0" y="1805143"/>
                    <a:pt x="0" y="1802865"/>
                  </a:cubicBezTo>
                  <a:lnTo>
                    <a:pt x="0" y="8592"/>
                  </a:lnTo>
                  <a:cubicBezTo>
                    <a:pt x="0" y="6313"/>
                    <a:pt x="905" y="4128"/>
                    <a:pt x="2517" y="2517"/>
                  </a:cubicBezTo>
                  <a:cubicBezTo>
                    <a:pt x="4128" y="905"/>
                    <a:pt x="6313" y="0"/>
                    <a:pt x="8592" y="0"/>
                  </a:cubicBezTo>
                  <a:close/>
                </a:path>
              </a:pathLst>
            </a:custGeom>
            <a:solidFill>
              <a:srgbClr val="FFFFFF"/>
            </a:solidFill>
            <a:ln w="28575" cap="sq">
              <a:solidFill>
                <a:srgbClr val="000000"/>
              </a:solidFill>
              <a:prstDash val="solid"/>
              <a:miter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85725"/>
              <a:ext cx="3229236" cy="189718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9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5" name="Group 5"/>
          <p:cNvGrpSpPr/>
          <p:nvPr/>
        </p:nvGrpSpPr>
        <p:grpSpPr>
          <a:xfrm rot="2700000">
            <a:off x="182724" y="182724"/>
            <a:ext cx="882269" cy="882269"/>
            <a:chOff x="0" y="0"/>
            <a:chExt cx="812800" cy="812800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558800" y="0"/>
                  </a:moveTo>
                  <a:lnTo>
                    <a:pt x="254000" y="0"/>
                  </a:lnTo>
                  <a:lnTo>
                    <a:pt x="254000" y="254000"/>
                  </a:lnTo>
                  <a:lnTo>
                    <a:pt x="0" y="254000"/>
                  </a:lnTo>
                  <a:lnTo>
                    <a:pt x="0" y="558800"/>
                  </a:lnTo>
                  <a:lnTo>
                    <a:pt x="254000" y="558800"/>
                  </a:lnTo>
                  <a:lnTo>
                    <a:pt x="254000" y="812800"/>
                  </a:lnTo>
                  <a:lnTo>
                    <a:pt x="558800" y="812800"/>
                  </a:lnTo>
                  <a:lnTo>
                    <a:pt x="558800" y="558800"/>
                  </a:lnTo>
                  <a:lnTo>
                    <a:pt x="812800" y="558800"/>
                  </a:lnTo>
                  <a:lnTo>
                    <a:pt x="812800" y="254000"/>
                  </a:lnTo>
                  <a:lnTo>
                    <a:pt x="558800" y="254000"/>
                  </a:lnTo>
                  <a:lnTo>
                    <a:pt x="558800" y="0"/>
                  </a:lnTo>
                  <a:close/>
                </a:path>
              </a:pathLst>
            </a:custGeom>
            <a:solidFill>
              <a:srgbClr val="FFFFFF"/>
            </a:solidFill>
            <a:ln w="28575" cap="sq">
              <a:solidFill>
                <a:srgbClr val="000000"/>
              </a:solidFill>
              <a:prstDash val="solid"/>
              <a:miter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190500" y="209550"/>
              <a:ext cx="431800" cy="4127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9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8" name="Group 8"/>
          <p:cNvGrpSpPr/>
          <p:nvPr/>
        </p:nvGrpSpPr>
        <p:grpSpPr>
          <a:xfrm rot="2700000">
            <a:off x="182724" y="9441024"/>
            <a:ext cx="882269" cy="882269"/>
            <a:chOff x="0" y="0"/>
            <a:chExt cx="812800" cy="812800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558800" y="0"/>
                  </a:moveTo>
                  <a:lnTo>
                    <a:pt x="254000" y="0"/>
                  </a:lnTo>
                  <a:lnTo>
                    <a:pt x="254000" y="254000"/>
                  </a:lnTo>
                  <a:lnTo>
                    <a:pt x="0" y="254000"/>
                  </a:lnTo>
                  <a:lnTo>
                    <a:pt x="0" y="558800"/>
                  </a:lnTo>
                  <a:lnTo>
                    <a:pt x="254000" y="558800"/>
                  </a:lnTo>
                  <a:lnTo>
                    <a:pt x="254000" y="812800"/>
                  </a:lnTo>
                  <a:lnTo>
                    <a:pt x="558800" y="812800"/>
                  </a:lnTo>
                  <a:lnTo>
                    <a:pt x="558800" y="558800"/>
                  </a:lnTo>
                  <a:lnTo>
                    <a:pt x="812800" y="558800"/>
                  </a:lnTo>
                  <a:lnTo>
                    <a:pt x="812800" y="254000"/>
                  </a:lnTo>
                  <a:lnTo>
                    <a:pt x="558800" y="254000"/>
                  </a:lnTo>
                  <a:lnTo>
                    <a:pt x="558800" y="0"/>
                  </a:lnTo>
                  <a:close/>
                </a:path>
              </a:pathLst>
            </a:custGeom>
            <a:solidFill>
              <a:srgbClr val="FFFFFF"/>
            </a:solidFill>
            <a:ln w="28575" cap="sq">
              <a:solidFill>
                <a:srgbClr val="000000"/>
              </a:solidFill>
              <a:prstDash val="solid"/>
              <a:miter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" name="TextBox 10"/>
            <p:cNvSpPr txBox="1"/>
            <p:nvPr/>
          </p:nvSpPr>
          <p:spPr>
            <a:xfrm>
              <a:off x="190500" y="209550"/>
              <a:ext cx="431800" cy="4127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9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1" name="Group 11"/>
          <p:cNvGrpSpPr/>
          <p:nvPr/>
        </p:nvGrpSpPr>
        <p:grpSpPr>
          <a:xfrm rot="2700000">
            <a:off x="17092063" y="182724"/>
            <a:ext cx="882269" cy="882269"/>
            <a:chOff x="0" y="0"/>
            <a:chExt cx="812800" cy="812800"/>
          </a:xfrm>
        </p:grpSpPr>
        <p:sp>
          <p:nvSpPr>
            <p:cNvPr id="12" name="Freeform 12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558800" y="0"/>
                  </a:moveTo>
                  <a:lnTo>
                    <a:pt x="254000" y="0"/>
                  </a:lnTo>
                  <a:lnTo>
                    <a:pt x="254000" y="254000"/>
                  </a:lnTo>
                  <a:lnTo>
                    <a:pt x="0" y="254000"/>
                  </a:lnTo>
                  <a:lnTo>
                    <a:pt x="0" y="558800"/>
                  </a:lnTo>
                  <a:lnTo>
                    <a:pt x="254000" y="558800"/>
                  </a:lnTo>
                  <a:lnTo>
                    <a:pt x="254000" y="812800"/>
                  </a:lnTo>
                  <a:lnTo>
                    <a:pt x="558800" y="812800"/>
                  </a:lnTo>
                  <a:lnTo>
                    <a:pt x="558800" y="558800"/>
                  </a:lnTo>
                  <a:lnTo>
                    <a:pt x="812800" y="558800"/>
                  </a:lnTo>
                  <a:lnTo>
                    <a:pt x="812800" y="254000"/>
                  </a:lnTo>
                  <a:lnTo>
                    <a:pt x="558800" y="254000"/>
                  </a:lnTo>
                  <a:lnTo>
                    <a:pt x="558800" y="0"/>
                  </a:lnTo>
                  <a:close/>
                </a:path>
              </a:pathLst>
            </a:custGeom>
            <a:solidFill>
              <a:srgbClr val="FFFFFF"/>
            </a:solidFill>
            <a:ln w="28575" cap="sq">
              <a:solidFill>
                <a:srgbClr val="000000"/>
              </a:solidFill>
              <a:prstDash val="solid"/>
              <a:miter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" name="TextBox 13"/>
            <p:cNvSpPr txBox="1"/>
            <p:nvPr/>
          </p:nvSpPr>
          <p:spPr>
            <a:xfrm>
              <a:off x="190500" y="209550"/>
              <a:ext cx="431800" cy="4127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9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4" name="Group 14"/>
          <p:cNvGrpSpPr/>
          <p:nvPr/>
        </p:nvGrpSpPr>
        <p:grpSpPr>
          <a:xfrm rot="2700000">
            <a:off x="17092063" y="9222007"/>
            <a:ext cx="882269" cy="882269"/>
            <a:chOff x="0" y="0"/>
            <a:chExt cx="812800" cy="812800"/>
          </a:xfrm>
        </p:grpSpPr>
        <p:sp>
          <p:nvSpPr>
            <p:cNvPr id="15" name="Freeform 15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558800" y="0"/>
                  </a:moveTo>
                  <a:lnTo>
                    <a:pt x="254000" y="0"/>
                  </a:lnTo>
                  <a:lnTo>
                    <a:pt x="254000" y="254000"/>
                  </a:lnTo>
                  <a:lnTo>
                    <a:pt x="0" y="254000"/>
                  </a:lnTo>
                  <a:lnTo>
                    <a:pt x="0" y="558800"/>
                  </a:lnTo>
                  <a:lnTo>
                    <a:pt x="254000" y="558800"/>
                  </a:lnTo>
                  <a:lnTo>
                    <a:pt x="254000" y="812800"/>
                  </a:lnTo>
                  <a:lnTo>
                    <a:pt x="558800" y="812800"/>
                  </a:lnTo>
                  <a:lnTo>
                    <a:pt x="558800" y="558800"/>
                  </a:lnTo>
                  <a:lnTo>
                    <a:pt x="812800" y="558800"/>
                  </a:lnTo>
                  <a:lnTo>
                    <a:pt x="812800" y="254000"/>
                  </a:lnTo>
                  <a:lnTo>
                    <a:pt x="558800" y="254000"/>
                  </a:lnTo>
                  <a:lnTo>
                    <a:pt x="558800" y="0"/>
                  </a:lnTo>
                  <a:close/>
                </a:path>
              </a:pathLst>
            </a:custGeom>
            <a:solidFill>
              <a:srgbClr val="FFFFFF"/>
            </a:solidFill>
            <a:ln w="28575" cap="sq">
              <a:solidFill>
                <a:srgbClr val="000000"/>
              </a:solidFill>
              <a:prstDash val="solid"/>
              <a:miter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190500" y="209550"/>
              <a:ext cx="431800" cy="4127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9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7" name="Freeform 17"/>
          <p:cNvSpPr/>
          <p:nvPr/>
        </p:nvSpPr>
        <p:spPr>
          <a:xfrm>
            <a:off x="305816" y="305835"/>
            <a:ext cx="9560949" cy="9803376"/>
          </a:xfrm>
          <a:custGeom>
            <a:avLst/>
            <a:gdLst/>
            <a:ahLst/>
            <a:cxnLst/>
            <a:rect l="l" t="t" r="r" b="b"/>
            <a:pathLst>
              <a:path w="9560949" h="9803376">
                <a:moveTo>
                  <a:pt x="0" y="0"/>
                </a:moveTo>
                <a:lnTo>
                  <a:pt x="9560950" y="0"/>
                </a:lnTo>
                <a:lnTo>
                  <a:pt x="9560950" y="9803376"/>
                </a:lnTo>
                <a:lnTo>
                  <a:pt x="0" y="9803376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 l="-112383" t="-1627" b="-48845"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push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1C5EB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AD9442E0-D412-1CFF-BD02-3C36FDD4584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218D45DA-36BD-6E26-DD5F-2D6614D9B906}"/>
              </a:ext>
            </a:extLst>
          </p:cNvPr>
          <p:cNvGrpSpPr/>
          <p:nvPr/>
        </p:nvGrpSpPr>
        <p:grpSpPr>
          <a:xfrm>
            <a:off x="135631" y="0"/>
            <a:ext cx="18021424" cy="10109211"/>
            <a:chOff x="0" y="0"/>
            <a:chExt cx="3229236" cy="1811457"/>
          </a:xfrm>
        </p:grpSpPr>
        <p:sp>
          <p:nvSpPr>
            <p:cNvPr id="3" name="Freeform 3">
              <a:extLst>
                <a:ext uri="{FF2B5EF4-FFF2-40B4-BE49-F238E27FC236}">
                  <a16:creationId xmlns:a16="http://schemas.microsoft.com/office/drawing/2014/main" id="{204C3692-F518-5D91-A21E-A735C084B721}"/>
                </a:ext>
              </a:extLst>
            </p:cNvPr>
            <p:cNvSpPr/>
            <p:nvPr/>
          </p:nvSpPr>
          <p:spPr>
            <a:xfrm>
              <a:off x="0" y="0"/>
              <a:ext cx="3229236" cy="1811457"/>
            </a:xfrm>
            <a:custGeom>
              <a:avLst/>
              <a:gdLst/>
              <a:ahLst/>
              <a:cxnLst/>
              <a:rect l="l" t="t" r="r" b="b"/>
              <a:pathLst>
                <a:path w="3229236" h="1811457">
                  <a:moveTo>
                    <a:pt x="8592" y="0"/>
                  </a:moveTo>
                  <a:lnTo>
                    <a:pt x="3220644" y="0"/>
                  </a:lnTo>
                  <a:cubicBezTo>
                    <a:pt x="3222922" y="0"/>
                    <a:pt x="3225108" y="905"/>
                    <a:pt x="3226719" y="2517"/>
                  </a:cubicBezTo>
                  <a:cubicBezTo>
                    <a:pt x="3228330" y="4128"/>
                    <a:pt x="3229236" y="6313"/>
                    <a:pt x="3229236" y="8592"/>
                  </a:cubicBezTo>
                  <a:lnTo>
                    <a:pt x="3229236" y="1802865"/>
                  </a:lnTo>
                  <a:cubicBezTo>
                    <a:pt x="3229236" y="1805143"/>
                    <a:pt x="3228330" y="1807329"/>
                    <a:pt x="3226719" y="1808940"/>
                  </a:cubicBezTo>
                  <a:cubicBezTo>
                    <a:pt x="3225108" y="1810552"/>
                    <a:pt x="3222922" y="1811457"/>
                    <a:pt x="3220644" y="1811457"/>
                  </a:cubicBezTo>
                  <a:lnTo>
                    <a:pt x="8592" y="1811457"/>
                  </a:lnTo>
                  <a:cubicBezTo>
                    <a:pt x="6313" y="1811457"/>
                    <a:pt x="4128" y="1810552"/>
                    <a:pt x="2517" y="1808940"/>
                  </a:cubicBezTo>
                  <a:cubicBezTo>
                    <a:pt x="905" y="1807329"/>
                    <a:pt x="0" y="1805143"/>
                    <a:pt x="0" y="1802865"/>
                  </a:cubicBezTo>
                  <a:lnTo>
                    <a:pt x="0" y="8592"/>
                  </a:lnTo>
                  <a:cubicBezTo>
                    <a:pt x="0" y="6313"/>
                    <a:pt x="905" y="4128"/>
                    <a:pt x="2517" y="2517"/>
                  </a:cubicBezTo>
                  <a:cubicBezTo>
                    <a:pt x="4128" y="905"/>
                    <a:pt x="6313" y="0"/>
                    <a:pt x="8592" y="0"/>
                  </a:cubicBezTo>
                  <a:close/>
                </a:path>
              </a:pathLst>
            </a:custGeom>
            <a:solidFill>
              <a:srgbClr val="FFFFFF"/>
            </a:solidFill>
            <a:ln w="28575" cap="sq">
              <a:solidFill>
                <a:srgbClr val="000000"/>
              </a:solidFill>
              <a:prstDash val="solid"/>
              <a:miter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" name="TextBox 4">
              <a:extLst>
                <a:ext uri="{FF2B5EF4-FFF2-40B4-BE49-F238E27FC236}">
                  <a16:creationId xmlns:a16="http://schemas.microsoft.com/office/drawing/2014/main" id="{B1F0F737-EFCC-79B3-9CEF-10F6B46D4C78}"/>
                </a:ext>
              </a:extLst>
            </p:cNvPr>
            <p:cNvSpPr txBox="1"/>
            <p:nvPr/>
          </p:nvSpPr>
          <p:spPr>
            <a:xfrm>
              <a:off x="0" y="-85725"/>
              <a:ext cx="3229236" cy="189718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9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5" name="Group 5">
            <a:extLst>
              <a:ext uri="{FF2B5EF4-FFF2-40B4-BE49-F238E27FC236}">
                <a16:creationId xmlns:a16="http://schemas.microsoft.com/office/drawing/2014/main" id="{13112CDA-037C-9BDC-A7AC-381F81304131}"/>
              </a:ext>
            </a:extLst>
          </p:cNvPr>
          <p:cNvGrpSpPr/>
          <p:nvPr/>
        </p:nvGrpSpPr>
        <p:grpSpPr>
          <a:xfrm rot="2700000">
            <a:off x="182724" y="182724"/>
            <a:ext cx="882269" cy="882269"/>
            <a:chOff x="0" y="0"/>
            <a:chExt cx="812800" cy="812800"/>
          </a:xfrm>
        </p:grpSpPr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0FCE6356-97C0-A4B8-EB97-23A8C48CABC8}"/>
                </a:ext>
              </a:extLst>
            </p:cNvPr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558800" y="0"/>
                  </a:moveTo>
                  <a:lnTo>
                    <a:pt x="254000" y="0"/>
                  </a:lnTo>
                  <a:lnTo>
                    <a:pt x="254000" y="254000"/>
                  </a:lnTo>
                  <a:lnTo>
                    <a:pt x="0" y="254000"/>
                  </a:lnTo>
                  <a:lnTo>
                    <a:pt x="0" y="558800"/>
                  </a:lnTo>
                  <a:lnTo>
                    <a:pt x="254000" y="558800"/>
                  </a:lnTo>
                  <a:lnTo>
                    <a:pt x="254000" y="812800"/>
                  </a:lnTo>
                  <a:lnTo>
                    <a:pt x="558800" y="812800"/>
                  </a:lnTo>
                  <a:lnTo>
                    <a:pt x="558800" y="558800"/>
                  </a:lnTo>
                  <a:lnTo>
                    <a:pt x="812800" y="558800"/>
                  </a:lnTo>
                  <a:lnTo>
                    <a:pt x="812800" y="254000"/>
                  </a:lnTo>
                  <a:lnTo>
                    <a:pt x="558800" y="254000"/>
                  </a:lnTo>
                  <a:lnTo>
                    <a:pt x="558800" y="0"/>
                  </a:lnTo>
                  <a:close/>
                </a:path>
              </a:pathLst>
            </a:custGeom>
            <a:solidFill>
              <a:srgbClr val="FFFFFF"/>
            </a:solidFill>
            <a:ln w="28575" cap="sq">
              <a:solidFill>
                <a:srgbClr val="000000"/>
              </a:solidFill>
              <a:prstDash val="solid"/>
              <a:miter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" name="TextBox 7">
              <a:extLst>
                <a:ext uri="{FF2B5EF4-FFF2-40B4-BE49-F238E27FC236}">
                  <a16:creationId xmlns:a16="http://schemas.microsoft.com/office/drawing/2014/main" id="{C4E6FB01-2870-990D-A816-E5D0E080F5EA}"/>
                </a:ext>
              </a:extLst>
            </p:cNvPr>
            <p:cNvSpPr txBox="1"/>
            <p:nvPr/>
          </p:nvSpPr>
          <p:spPr>
            <a:xfrm>
              <a:off x="190500" y="209550"/>
              <a:ext cx="431800" cy="4127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9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8" name="Group 8">
            <a:extLst>
              <a:ext uri="{FF2B5EF4-FFF2-40B4-BE49-F238E27FC236}">
                <a16:creationId xmlns:a16="http://schemas.microsoft.com/office/drawing/2014/main" id="{EFBD779E-B6E0-3D4A-3576-86CC42887B5F}"/>
              </a:ext>
            </a:extLst>
          </p:cNvPr>
          <p:cNvGrpSpPr/>
          <p:nvPr/>
        </p:nvGrpSpPr>
        <p:grpSpPr>
          <a:xfrm rot="2700000">
            <a:off x="182724" y="9441024"/>
            <a:ext cx="882269" cy="882269"/>
            <a:chOff x="0" y="0"/>
            <a:chExt cx="812800" cy="812800"/>
          </a:xfrm>
        </p:grpSpPr>
        <p:sp>
          <p:nvSpPr>
            <p:cNvPr id="9" name="Freeform 9">
              <a:extLst>
                <a:ext uri="{FF2B5EF4-FFF2-40B4-BE49-F238E27FC236}">
                  <a16:creationId xmlns:a16="http://schemas.microsoft.com/office/drawing/2014/main" id="{47CFA2B9-DE6D-59D0-5622-071469AD930B}"/>
                </a:ext>
              </a:extLst>
            </p:cNvPr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558800" y="0"/>
                  </a:moveTo>
                  <a:lnTo>
                    <a:pt x="254000" y="0"/>
                  </a:lnTo>
                  <a:lnTo>
                    <a:pt x="254000" y="254000"/>
                  </a:lnTo>
                  <a:lnTo>
                    <a:pt x="0" y="254000"/>
                  </a:lnTo>
                  <a:lnTo>
                    <a:pt x="0" y="558800"/>
                  </a:lnTo>
                  <a:lnTo>
                    <a:pt x="254000" y="558800"/>
                  </a:lnTo>
                  <a:lnTo>
                    <a:pt x="254000" y="812800"/>
                  </a:lnTo>
                  <a:lnTo>
                    <a:pt x="558800" y="812800"/>
                  </a:lnTo>
                  <a:lnTo>
                    <a:pt x="558800" y="558800"/>
                  </a:lnTo>
                  <a:lnTo>
                    <a:pt x="812800" y="558800"/>
                  </a:lnTo>
                  <a:lnTo>
                    <a:pt x="812800" y="254000"/>
                  </a:lnTo>
                  <a:lnTo>
                    <a:pt x="558800" y="254000"/>
                  </a:lnTo>
                  <a:lnTo>
                    <a:pt x="558800" y="0"/>
                  </a:lnTo>
                  <a:close/>
                </a:path>
              </a:pathLst>
            </a:custGeom>
            <a:solidFill>
              <a:srgbClr val="FFFFFF"/>
            </a:solidFill>
            <a:ln w="28575" cap="sq">
              <a:solidFill>
                <a:srgbClr val="000000"/>
              </a:solidFill>
              <a:prstDash val="solid"/>
              <a:miter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" name="TextBox 10">
              <a:extLst>
                <a:ext uri="{FF2B5EF4-FFF2-40B4-BE49-F238E27FC236}">
                  <a16:creationId xmlns:a16="http://schemas.microsoft.com/office/drawing/2014/main" id="{32B8C045-90BC-EF78-7ACF-8FFB956E4D65}"/>
                </a:ext>
              </a:extLst>
            </p:cNvPr>
            <p:cNvSpPr txBox="1"/>
            <p:nvPr/>
          </p:nvSpPr>
          <p:spPr>
            <a:xfrm>
              <a:off x="190500" y="209550"/>
              <a:ext cx="431800" cy="4127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9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1" name="Group 11">
            <a:extLst>
              <a:ext uri="{FF2B5EF4-FFF2-40B4-BE49-F238E27FC236}">
                <a16:creationId xmlns:a16="http://schemas.microsoft.com/office/drawing/2014/main" id="{7CD5A8AB-ED33-D8E3-5E54-15ECB20DA5D2}"/>
              </a:ext>
            </a:extLst>
          </p:cNvPr>
          <p:cNvGrpSpPr/>
          <p:nvPr/>
        </p:nvGrpSpPr>
        <p:grpSpPr>
          <a:xfrm rot="2700000">
            <a:off x="17092063" y="182724"/>
            <a:ext cx="882269" cy="882269"/>
            <a:chOff x="0" y="0"/>
            <a:chExt cx="812800" cy="812800"/>
          </a:xfrm>
        </p:grpSpPr>
        <p:sp>
          <p:nvSpPr>
            <p:cNvPr id="12" name="Freeform 12">
              <a:extLst>
                <a:ext uri="{FF2B5EF4-FFF2-40B4-BE49-F238E27FC236}">
                  <a16:creationId xmlns:a16="http://schemas.microsoft.com/office/drawing/2014/main" id="{1A20452F-BE13-6362-9218-2A09DD9C22A9}"/>
                </a:ext>
              </a:extLst>
            </p:cNvPr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558800" y="0"/>
                  </a:moveTo>
                  <a:lnTo>
                    <a:pt x="254000" y="0"/>
                  </a:lnTo>
                  <a:lnTo>
                    <a:pt x="254000" y="254000"/>
                  </a:lnTo>
                  <a:lnTo>
                    <a:pt x="0" y="254000"/>
                  </a:lnTo>
                  <a:lnTo>
                    <a:pt x="0" y="558800"/>
                  </a:lnTo>
                  <a:lnTo>
                    <a:pt x="254000" y="558800"/>
                  </a:lnTo>
                  <a:lnTo>
                    <a:pt x="254000" y="812800"/>
                  </a:lnTo>
                  <a:lnTo>
                    <a:pt x="558800" y="812800"/>
                  </a:lnTo>
                  <a:lnTo>
                    <a:pt x="558800" y="558800"/>
                  </a:lnTo>
                  <a:lnTo>
                    <a:pt x="812800" y="558800"/>
                  </a:lnTo>
                  <a:lnTo>
                    <a:pt x="812800" y="254000"/>
                  </a:lnTo>
                  <a:lnTo>
                    <a:pt x="558800" y="254000"/>
                  </a:lnTo>
                  <a:lnTo>
                    <a:pt x="558800" y="0"/>
                  </a:lnTo>
                  <a:close/>
                </a:path>
              </a:pathLst>
            </a:custGeom>
            <a:solidFill>
              <a:srgbClr val="FFFFFF"/>
            </a:solidFill>
            <a:ln w="28575" cap="sq">
              <a:solidFill>
                <a:srgbClr val="000000"/>
              </a:solidFill>
              <a:prstDash val="solid"/>
              <a:miter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" name="TextBox 13">
              <a:extLst>
                <a:ext uri="{FF2B5EF4-FFF2-40B4-BE49-F238E27FC236}">
                  <a16:creationId xmlns:a16="http://schemas.microsoft.com/office/drawing/2014/main" id="{1F110776-AF42-39B0-CC4D-58A05A23EF29}"/>
                </a:ext>
              </a:extLst>
            </p:cNvPr>
            <p:cNvSpPr txBox="1"/>
            <p:nvPr/>
          </p:nvSpPr>
          <p:spPr>
            <a:xfrm>
              <a:off x="190500" y="209550"/>
              <a:ext cx="431800" cy="4127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9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4" name="Group 14">
            <a:extLst>
              <a:ext uri="{FF2B5EF4-FFF2-40B4-BE49-F238E27FC236}">
                <a16:creationId xmlns:a16="http://schemas.microsoft.com/office/drawing/2014/main" id="{730B3258-1C9B-FE1E-CF85-D78F85B4E45F}"/>
              </a:ext>
            </a:extLst>
          </p:cNvPr>
          <p:cNvGrpSpPr/>
          <p:nvPr/>
        </p:nvGrpSpPr>
        <p:grpSpPr>
          <a:xfrm rot="2700000">
            <a:off x="17092063" y="9222007"/>
            <a:ext cx="882269" cy="882269"/>
            <a:chOff x="0" y="0"/>
            <a:chExt cx="812800" cy="812800"/>
          </a:xfrm>
        </p:grpSpPr>
        <p:sp>
          <p:nvSpPr>
            <p:cNvPr id="15" name="Freeform 15">
              <a:extLst>
                <a:ext uri="{FF2B5EF4-FFF2-40B4-BE49-F238E27FC236}">
                  <a16:creationId xmlns:a16="http://schemas.microsoft.com/office/drawing/2014/main" id="{5508DD75-3AA8-112F-BFC1-91BF149608E3}"/>
                </a:ext>
              </a:extLst>
            </p:cNvPr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558800" y="0"/>
                  </a:moveTo>
                  <a:lnTo>
                    <a:pt x="254000" y="0"/>
                  </a:lnTo>
                  <a:lnTo>
                    <a:pt x="254000" y="254000"/>
                  </a:lnTo>
                  <a:lnTo>
                    <a:pt x="0" y="254000"/>
                  </a:lnTo>
                  <a:lnTo>
                    <a:pt x="0" y="558800"/>
                  </a:lnTo>
                  <a:lnTo>
                    <a:pt x="254000" y="558800"/>
                  </a:lnTo>
                  <a:lnTo>
                    <a:pt x="254000" y="812800"/>
                  </a:lnTo>
                  <a:lnTo>
                    <a:pt x="558800" y="812800"/>
                  </a:lnTo>
                  <a:lnTo>
                    <a:pt x="558800" y="558800"/>
                  </a:lnTo>
                  <a:lnTo>
                    <a:pt x="812800" y="558800"/>
                  </a:lnTo>
                  <a:lnTo>
                    <a:pt x="812800" y="254000"/>
                  </a:lnTo>
                  <a:lnTo>
                    <a:pt x="558800" y="254000"/>
                  </a:lnTo>
                  <a:lnTo>
                    <a:pt x="558800" y="0"/>
                  </a:lnTo>
                  <a:close/>
                </a:path>
              </a:pathLst>
            </a:custGeom>
            <a:solidFill>
              <a:srgbClr val="FFFFFF"/>
            </a:solidFill>
            <a:ln w="28575" cap="sq">
              <a:solidFill>
                <a:srgbClr val="000000"/>
              </a:solidFill>
              <a:prstDash val="solid"/>
              <a:miter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6" name="TextBox 16">
              <a:extLst>
                <a:ext uri="{FF2B5EF4-FFF2-40B4-BE49-F238E27FC236}">
                  <a16:creationId xmlns:a16="http://schemas.microsoft.com/office/drawing/2014/main" id="{22DBE016-65CD-94D6-4D12-AED4B1893ADA}"/>
                </a:ext>
              </a:extLst>
            </p:cNvPr>
            <p:cNvSpPr txBox="1"/>
            <p:nvPr/>
          </p:nvSpPr>
          <p:spPr>
            <a:xfrm>
              <a:off x="190500" y="209550"/>
              <a:ext cx="431800" cy="4127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9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7" name="Freeform 17">
            <a:extLst>
              <a:ext uri="{FF2B5EF4-FFF2-40B4-BE49-F238E27FC236}">
                <a16:creationId xmlns:a16="http://schemas.microsoft.com/office/drawing/2014/main" id="{D473D335-3523-6304-8192-30E7F122D762}"/>
              </a:ext>
            </a:extLst>
          </p:cNvPr>
          <p:cNvSpPr/>
          <p:nvPr/>
        </p:nvSpPr>
        <p:spPr>
          <a:xfrm>
            <a:off x="305816" y="305835"/>
            <a:ext cx="9560949" cy="9803376"/>
          </a:xfrm>
          <a:custGeom>
            <a:avLst/>
            <a:gdLst/>
            <a:ahLst/>
            <a:cxnLst/>
            <a:rect l="l" t="t" r="r" b="b"/>
            <a:pathLst>
              <a:path w="9560949" h="9803376">
                <a:moveTo>
                  <a:pt x="0" y="0"/>
                </a:moveTo>
                <a:lnTo>
                  <a:pt x="9560950" y="0"/>
                </a:lnTo>
                <a:lnTo>
                  <a:pt x="9560950" y="9803376"/>
                </a:lnTo>
                <a:lnTo>
                  <a:pt x="0" y="9803376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 l="-112383" t="-1627" b="-48845"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" name="Freeform 18">
            <a:extLst>
              <a:ext uri="{FF2B5EF4-FFF2-40B4-BE49-F238E27FC236}">
                <a16:creationId xmlns:a16="http://schemas.microsoft.com/office/drawing/2014/main" id="{D0D4CCA7-86EA-F3F4-DA96-53D766DD461C}"/>
              </a:ext>
            </a:extLst>
          </p:cNvPr>
          <p:cNvSpPr/>
          <p:nvPr/>
        </p:nvSpPr>
        <p:spPr>
          <a:xfrm>
            <a:off x="8134751" y="6951405"/>
            <a:ext cx="10153249" cy="2711737"/>
          </a:xfrm>
          <a:custGeom>
            <a:avLst/>
            <a:gdLst/>
            <a:ahLst/>
            <a:cxnLst/>
            <a:rect l="l" t="t" r="r" b="b"/>
            <a:pathLst>
              <a:path w="10153249" h="2711737">
                <a:moveTo>
                  <a:pt x="0" y="0"/>
                </a:moveTo>
                <a:lnTo>
                  <a:pt x="10153249" y="0"/>
                </a:lnTo>
                <a:lnTo>
                  <a:pt x="10153249" y="2711737"/>
                </a:lnTo>
                <a:lnTo>
                  <a:pt x="0" y="2711737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3154960"/>
      </p:ext>
    </p:extLst>
  </p:cSld>
  <p:clrMapOvr>
    <a:masterClrMapping/>
  </p:clrMapOvr>
  <p:transition spd="slow">
    <p:push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1C5E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35631" y="0"/>
            <a:ext cx="18021424" cy="10109211"/>
            <a:chOff x="0" y="0"/>
            <a:chExt cx="3229236" cy="181145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229236" cy="1811457"/>
            </a:xfrm>
            <a:custGeom>
              <a:avLst/>
              <a:gdLst/>
              <a:ahLst/>
              <a:cxnLst/>
              <a:rect l="l" t="t" r="r" b="b"/>
              <a:pathLst>
                <a:path w="3229236" h="1811457">
                  <a:moveTo>
                    <a:pt x="8592" y="0"/>
                  </a:moveTo>
                  <a:lnTo>
                    <a:pt x="3220644" y="0"/>
                  </a:lnTo>
                  <a:cubicBezTo>
                    <a:pt x="3222922" y="0"/>
                    <a:pt x="3225108" y="905"/>
                    <a:pt x="3226719" y="2517"/>
                  </a:cubicBezTo>
                  <a:cubicBezTo>
                    <a:pt x="3228330" y="4128"/>
                    <a:pt x="3229236" y="6313"/>
                    <a:pt x="3229236" y="8592"/>
                  </a:cubicBezTo>
                  <a:lnTo>
                    <a:pt x="3229236" y="1802865"/>
                  </a:lnTo>
                  <a:cubicBezTo>
                    <a:pt x="3229236" y="1805143"/>
                    <a:pt x="3228330" y="1807329"/>
                    <a:pt x="3226719" y="1808940"/>
                  </a:cubicBezTo>
                  <a:cubicBezTo>
                    <a:pt x="3225108" y="1810552"/>
                    <a:pt x="3222922" y="1811457"/>
                    <a:pt x="3220644" y="1811457"/>
                  </a:cubicBezTo>
                  <a:lnTo>
                    <a:pt x="8592" y="1811457"/>
                  </a:lnTo>
                  <a:cubicBezTo>
                    <a:pt x="6313" y="1811457"/>
                    <a:pt x="4128" y="1810552"/>
                    <a:pt x="2517" y="1808940"/>
                  </a:cubicBezTo>
                  <a:cubicBezTo>
                    <a:pt x="905" y="1807329"/>
                    <a:pt x="0" y="1805143"/>
                    <a:pt x="0" y="1802865"/>
                  </a:cubicBezTo>
                  <a:lnTo>
                    <a:pt x="0" y="8592"/>
                  </a:lnTo>
                  <a:cubicBezTo>
                    <a:pt x="0" y="6313"/>
                    <a:pt x="905" y="4128"/>
                    <a:pt x="2517" y="2517"/>
                  </a:cubicBezTo>
                  <a:cubicBezTo>
                    <a:pt x="4128" y="905"/>
                    <a:pt x="6313" y="0"/>
                    <a:pt x="8592" y="0"/>
                  </a:cubicBezTo>
                  <a:close/>
                </a:path>
              </a:pathLst>
            </a:custGeom>
            <a:solidFill>
              <a:srgbClr val="FFFFFF"/>
            </a:solidFill>
            <a:ln w="28575" cap="sq">
              <a:solidFill>
                <a:srgbClr val="000000"/>
              </a:solidFill>
              <a:prstDash val="solid"/>
              <a:miter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85725"/>
              <a:ext cx="3229236" cy="189718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9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5" name="Group 5"/>
          <p:cNvGrpSpPr/>
          <p:nvPr/>
        </p:nvGrpSpPr>
        <p:grpSpPr>
          <a:xfrm rot="2700000">
            <a:off x="182724" y="182724"/>
            <a:ext cx="882269" cy="882269"/>
            <a:chOff x="0" y="0"/>
            <a:chExt cx="812800" cy="812800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558800" y="0"/>
                  </a:moveTo>
                  <a:lnTo>
                    <a:pt x="254000" y="0"/>
                  </a:lnTo>
                  <a:lnTo>
                    <a:pt x="254000" y="254000"/>
                  </a:lnTo>
                  <a:lnTo>
                    <a:pt x="0" y="254000"/>
                  </a:lnTo>
                  <a:lnTo>
                    <a:pt x="0" y="558800"/>
                  </a:lnTo>
                  <a:lnTo>
                    <a:pt x="254000" y="558800"/>
                  </a:lnTo>
                  <a:lnTo>
                    <a:pt x="254000" y="812800"/>
                  </a:lnTo>
                  <a:lnTo>
                    <a:pt x="558800" y="812800"/>
                  </a:lnTo>
                  <a:lnTo>
                    <a:pt x="558800" y="558800"/>
                  </a:lnTo>
                  <a:lnTo>
                    <a:pt x="812800" y="558800"/>
                  </a:lnTo>
                  <a:lnTo>
                    <a:pt x="812800" y="254000"/>
                  </a:lnTo>
                  <a:lnTo>
                    <a:pt x="558800" y="254000"/>
                  </a:lnTo>
                  <a:lnTo>
                    <a:pt x="558800" y="0"/>
                  </a:lnTo>
                  <a:close/>
                </a:path>
              </a:pathLst>
            </a:custGeom>
            <a:solidFill>
              <a:srgbClr val="FFFFFF"/>
            </a:solidFill>
            <a:ln w="28575" cap="sq">
              <a:solidFill>
                <a:srgbClr val="000000"/>
              </a:solidFill>
              <a:prstDash val="solid"/>
              <a:miter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190500" y="209550"/>
              <a:ext cx="431800" cy="4127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9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8" name="Group 8"/>
          <p:cNvGrpSpPr/>
          <p:nvPr/>
        </p:nvGrpSpPr>
        <p:grpSpPr>
          <a:xfrm rot="2700000">
            <a:off x="182724" y="9441024"/>
            <a:ext cx="882269" cy="882269"/>
            <a:chOff x="0" y="0"/>
            <a:chExt cx="812800" cy="812800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558800" y="0"/>
                  </a:moveTo>
                  <a:lnTo>
                    <a:pt x="254000" y="0"/>
                  </a:lnTo>
                  <a:lnTo>
                    <a:pt x="254000" y="254000"/>
                  </a:lnTo>
                  <a:lnTo>
                    <a:pt x="0" y="254000"/>
                  </a:lnTo>
                  <a:lnTo>
                    <a:pt x="0" y="558800"/>
                  </a:lnTo>
                  <a:lnTo>
                    <a:pt x="254000" y="558800"/>
                  </a:lnTo>
                  <a:lnTo>
                    <a:pt x="254000" y="812800"/>
                  </a:lnTo>
                  <a:lnTo>
                    <a:pt x="558800" y="812800"/>
                  </a:lnTo>
                  <a:lnTo>
                    <a:pt x="558800" y="558800"/>
                  </a:lnTo>
                  <a:lnTo>
                    <a:pt x="812800" y="558800"/>
                  </a:lnTo>
                  <a:lnTo>
                    <a:pt x="812800" y="254000"/>
                  </a:lnTo>
                  <a:lnTo>
                    <a:pt x="558800" y="254000"/>
                  </a:lnTo>
                  <a:lnTo>
                    <a:pt x="558800" y="0"/>
                  </a:lnTo>
                  <a:close/>
                </a:path>
              </a:pathLst>
            </a:custGeom>
            <a:solidFill>
              <a:srgbClr val="FFFFFF"/>
            </a:solidFill>
            <a:ln w="28575" cap="sq">
              <a:solidFill>
                <a:srgbClr val="000000"/>
              </a:solidFill>
              <a:prstDash val="solid"/>
              <a:miter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" name="TextBox 10"/>
            <p:cNvSpPr txBox="1"/>
            <p:nvPr/>
          </p:nvSpPr>
          <p:spPr>
            <a:xfrm>
              <a:off x="190500" y="209550"/>
              <a:ext cx="431800" cy="4127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9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1" name="Group 11"/>
          <p:cNvGrpSpPr/>
          <p:nvPr/>
        </p:nvGrpSpPr>
        <p:grpSpPr>
          <a:xfrm rot="2700000">
            <a:off x="17092063" y="182724"/>
            <a:ext cx="882269" cy="882269"/>
            <a:chOff x="0" y="0"/>
            <a:chExt cx="812800" cy="812800"/>
          </a:xfrm>
        </p:grpSpPr>
        <p:sp>
          <p:nvSpPr>
            <p:cNvPr id="12" name="Freeform 12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558800" y="0"/>
                  </a:moveTo>
                  <a:lnTo>
                    <a:pt x="254000" y="0"/>
                  </a:lnTo>
                  <a:lnTo>
                    <a:pt x="254000" y="254000"/>
                  </a:lnTo>
                  <a:lnTo>
                    <a:pt x="0" y="254000"/>
                  </a:lnTo>
                  <a:lnTo>
                    <a:pt x="0" y="558800"/>
                  </a:lnTo>
                  <a:lnTo>
                    <a:pt x="254000" y="558800"/>
                  </a:lnTo>
                  <a:lnTo>
                    <a:pt x="254000" y="812800"/>
                  </a:lnTo>
                  <a:lnTo>
                    <a:pt x="558800" y="812800"/>
                  </a:lnTo>
                  <a:lnTo>
                    <a:pt x="558800" y="558800"/>
                  </a:lnTo>
                  <a:lnTo>
                    <a:pt x="812800" y="558800"/>
                  </a:lnTo>
                  <a:lnTo>
                    <a:pt x="812800" y="254000"/>
                  </a:lnTo>
                  <a:lnTo>
                    <a:pt x="558800" y="254000"/>
                  </a:lnTo>
                  <a:lnTo>
                    <a:pt x="558800" y="0"/>
                  </a:lnTo>
                  <a:close/>
                </a:path>
              </a:pathLst>
            </a:custGeom>
            <a:solidFill>
              <a:srgbClr val="FFFFFF"/>
            </a:solidFill>
            <a:ln w="28575" cap="sq">
              <a:solidFill>
                <a:srgbClr val="000000"/>
              </a:solidFill>
              <a:prstDash val="solid"/>
              <a:miter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" name="TextBox 13"/>
            <p:cNvSpPr txBox="1"/>
            <p:nvPr/>
          </p:nvSpPr>
          <p:spPr>
            <a:xfrm>
              <a:off x="190500" y="209550"/>
              <a:ext cx="431800" cy="4127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9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4" name="Group 14"/>
          <p:cNvGrpSpPr/>
          <p:nvPr/>
        </p:nvGrpSpPr>
        <p:grpSpPr>
          <a:xfrm rot="2700000">
            <a:off x="17092063" y="9222007"/>
            <a:ext cx="882269" cy="882269"/>
            <a:chOff x="0" y="0"/>
            <a:chExt cx="812800" cy="812800"/>
          </a:xfrm>
        </p:grpSpPr>
        <p:sp>
          <p:nvSpPr>
            <p:cNvPr id="15" name="Freeform 15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558800" y="0"/>
                  </a:moveTo>
                  <a:lnTo>
                    <a:pt x="254000" y="0"/>
                  </a:lnTo>
                  <a:lnTo>
                    <a:pt x="254000" y="254000"/>
                  </a:lnTo>
                  <a:lnTo>
                    <a:pt x="0" y="254000"/>
                  </a:lnTo>
                  <a:lnTo>
                    <a:pt x="0" y="558800"/>
                  </a:lnTo>
                  <a:lnTo>
                    <a:pt x="254000" y="558800"/>
                  </a:lnTo>
                  <a:lnTo>
                    <a:pt x="254000" y="812800"/>
                  </a:lnTo>
                  <a:lnTo>
                    <a:pt x="558800" y="812800"/>
                  </a:lnTo>
                  <a:lnTo>
                    <a:pt x="558800" y="558800"/>
                  </a:lnTo>
                  <a:lnTo>
                    <a:pt x="812800" y="558800"/>
                  </a:lnTo>
                  <a:lnTo>
                    <a:pt x="812800" y="254000"/>
                  </a:lnTo>
                  <a:lnTo>
                    <a:pt x="558800" y="254000"/>
                  </a:lnTo>
                  <a:lnTo>
                    <a:pt x="558800" y="0"/>
                  </a:lnTo>
                  <a:close/>
                </a:path>
              </a:pathLst>
            </a:custGeom>
            <a:solidFill>
              <a:srgbClr val="FFFFFF"/>
            </a:solidFill>
            <a:ln w="28575" cap="sq">
              <a:solidFill>
                <a:srgbClr val="000000"/>
              </a:solidFill>
              <a:prstDash val="solid"/>
              <a:miter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190500" y="209550"/>
              <a:ext cx="431800" cy="4127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9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7" name="Freeform 17"/>
          <p:cNvSpPr/>
          <p:nvPr/>
        </p:nvSpPr>
        <p:spPr>
          <a:xfrm>
            <a:off x="1028700" y="222426"/>
            <a:ext cx="16504497" cy="8034145"/>
          </a:xfrm>
          <a:custGeom>
            <a:avLst/>
            <a:gdLst/>
            <a:ahLst/>
            <a:cxnLst/>
            <a:rect l="l" t="t" r="r" b="b"/>
            <a:pathLst>
              <a:path w="16504497" h="8034145">
                <a:moveTo>
                  <a:pt x="0" y="0"/>
                </a:moveTo>
                <a:lnTo>
                  <a:pt x="16504497" y="0"/>
                </a:lnTo>
                <a:lnTo>
                  <a:pt x="16504497" y="8034145"/>
                </a:lnTo>
                <a:lnTo>
                  <a:pt x="0" y="8034145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 t="-1614" b="-47623"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push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1C5E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300971"/>
            <a:ext cx="17856833" cy="9204037"/>
          </a:xfrm>
          <a:custGeom>
            <a:avLst/>
            <a:gdLst/>
            <a:ahLst/>
            <a:cxnLst/>
            <a:rect l="l" t="t" r="r" b="b"/>
            <a:pathLst>
              <a:path w="17856833" h="9204037">
                <a:moveTo>
                  <a:pt x="0" y="0"/>
                </a:moveTo>
                <a:lnTo>
                  <a:pt x="17856833" y="0"/>
                </a:lnTo>
                <a:lnTo>
                  <a:pt x="17856833" y="9204036"/>
                </a:lnTo>
                <a:lnTo>
                  <a:pt x="0" y="9204036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 l="-3733" r="-3733"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reeform 3"/>
          <p:cNvSpPr/>
          <p:nvPr/>
        </p:nvSpPr>
        <p:spPr>
          <a:xfrm>
            <a:off x="11278050" y="2351086"/>
            <a:ext cx="6578783" cy="6907214"/>
          </a:xfrm>
          <a:custGeom>
            <a:avLst/>
            <a:gdLst/>
            <a:ahLst/>
            <a:cxnLst/>
            <a:rect l="l" t="t" r="r" b="b"/>
            <a:pathLst>
              <a:path w="6578783" h="6907214">
                <a:moveTo>
                  <a:pt x="0" y="0"/>
                </a:moveTo>
                <a:lnTo>
                  <a:pt x="6578783" y="0"/>
                </a:lnTo>
                <a:lnTo>
                  <a:pt x="6578783" y="6907214"/>
                </a:lnTo>
                <a:lnTo>
                  <a:pt x="0" y="6907214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 l="-11833" t="-1581" r="-99510" b="-44651"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push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9BDB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135713" y="2247747"/>
            <a:ext cx="16016573" cy="7373207"/>
            <a:chOff x="0" y="0"/>
            <a:chExt cx="1149350" cy="114935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565215" cy="3942985"/>
            </a:xfrm>
            <a:custGeom>
              <a:avLst/>
              <a:gdLst/>
              <a:ahLst/>
              <a:cxnLst/>
              <a:rect l="l" t="t" r="r" b="b"/>
              <a:pathLst>
                <a:path w="8565215" h="3942985">
                  <a:moveTo>
                    <a:pt x="8565215" y="43569"/>
                  </a:moveTo>
                  <a:lnTo>
                    <a:pt x="8565215" y="0"/>
                  </a:lnTo>
                  <a:lnTo>
                    <a:pt x="47322" y="0"/>
                  </a:lnTo>
                  <a:lnTo>
                    <a:pt x="47322" y="21784"/>
                  </a:lnTo>
                  <a:lnTo>
                    <a:pt x="0" y="21784"/>
                  </a:lnTo>
                  <a:lnTo>
                    <a:pt x="0" y="3942985"/>
                  </a:lnTo>
                  <a:lnTo>
                    <a:pt x="94643" y="3942985"/>
                  </a:lnTo>
                  <a:lnTo>
                    <a:pt x="94643" y="3180529"/>
                  </a:lnTo>
                  <a:lnTo>
                    <a:pt x="1703579" y="3180529"/>
                  </a:lnTo>
                  <a:lnTo>
                    <a:pt x="1703579" y="3942985"/>
                  </a:lnTo>
                  <a:lnTo>
                    <a:pt x="1798222" y="3942985"/>
                  </a:lnTo>
                  <a:lnTo>
                    <a:pt x="1798222" y="3180529"/>
                  </a:lnTo>
                  <a:lnTo>
                    <a:pt x="3407158" y="3180529"/>
                  </a:lnTo>
                  <a:lnTo>
                    <a:pt x="3407158" y="3942985"/>
                  </a:lnTo>
                  <a:lnTo>
                    <a:pt x="3501801" y="3942985"/>
                  </a:lnTo>
                  <a:lnTo>
                    <a:pt x="3501801" y="3180529"/>
                  </a:lnTo>
                  <a:lnTo>
                    <a:pt x="5110736" y="3180529"/>
                  </a:lnTo>
                  <a:lnTo>
                    <a:pt x="5110736" y="3942985"/>
                  </a:lnTo>
                  <a:lnTo>
                    <a:pt x="5205379" y="3942985"/>
                  </a:lnTo>
                  <a:lnTo>
                    <a:pt x="5205379" y="3180529"/>
                  </a:lnTo>
                  <a:lnTo>
                    <a:pt x="6814315" y="3180529"/>
                  </a:lnTo>
                  <a:lnTo>
                    <a:pt x="6814315" y="3942985"/>
                  </a:lnTo>
                  <a:lnTo>
                    <a:pt x="6908958" y="3942985"/>
                  </a:lnTo>
                  <a:lnTo>
                    <a:pt x="6908958" y="3180529"/>
                  </a:lnTo>
                  <a:lnTo>
                    <a:pt x="8565215" y="3180529"/>
                  </a:lnTo>
                  <a:lnTo>
                    <a:pt x="8565215" y="3136960"/>
                  </a:lnTo>
                  <a:lnTo>
                    <a:pt x="6908958" y="3136960"/>
                  </a:lnTo>
                  <a:lnTo>
                    <a:pt x="6908958" y="2396289"/>
                  </a:lnTo>
                  <a:lnTo>
                    <a:pt x="8565215" y="2396289"/>
                  </a:lnTo>
                  <a:lnTo>
                    <a:pt x="8565215" y="2352720"/>
                  </a:lnTo>
                  <a:lnTo>
                    <a:pt x="6908958" y="2352720"/>
                  </a:lnTo>
                  <a:lnTo>
                    <a:pt x="6908958" y="1612049"/>
                  </a:lnTo>
                  <a:lnTo>
                    <a:pt x="8565215" y="1612049"/>
                  </a:lnTo>
                  <a:lnTo>
                    <a:pt x="8565215" y="1568480"/>
                  </a:lnTo>
                  <a:lnTo>
                    <a:pt x="6908958" y="1568480"/>
                  </a:lnTo>
                  <a:lnTo>
                    <a:pt x="6908958" y="827809"/>
                  </a:lnTo>
                  <a:lnTo>
                    <a:pt x="8565215" y="827809"/>
                  </a:lnTo>
                  <a:lnTo>
                    <a:pt x="8565215" y="784240"/>
                  </a:lnTo>
                  <a:lnTo>
                    <a:pt x="6908958" y="784240"/>
                  </a:lnTo>
                  <a:lnTo>
                    <a:pt x="6908958" y="43569"/>
                  </a:lnTo>
                  <a:lnTo>
                    <a:pt x="8565215" y="43569"/>
                  </a:lnTo>
                  <a:close/>
                  <a:moveTo>
                    <a:pt x="1798222" y="784240"/>
                  </a:moveTo>
                  <a:lnTo>
                    <a:pt x="1798222" y="43569"/>
                  </a:lnTo>
                  <a:lnTo>
                    <a:pt x="3407158" y="43569"/>
                  </a:lnTo>
                  <a:lnTo>
                    <a:pt x="3407158" y="784240"/>
                  </a:lnTo>
                  <a:lnTo>
                    <a:pt x="1798222" y="784240"/>
                  </a:lnTo>
                  <a:close/>
                  <a:moveTo>
                    <a:pt x="3407158" y="827809"/>
                  </a:moveTo>
                  <a:lnTo>
                    <a:pt x="3407158" y="1568480"/>
                  </a:lnTo>
                  <a:lnTo>
                    <a:pt x="1798222" y="1568480"/>
                  </a:lnTo>
                  <a:lnTo>
                    <a:pt x="1798222" y="827809"/>
                  </a:lnTo>
                  <a:lnTo>
                    <a:pt x="3407158" y="827809"/>
                  </a:lnTo>
                  <a:close/>
                  <a:moveTo>
                    <a:pt x="1703579" y="784240"/>
                  </a:moveTo>
                  <a:lnTo>
                    <a:pt x="94643" y="784240"/>
                  </a:lnTo>
                  <a:lnTo>
                    <a:pt x="94643" y="43569"/>
                  </a:lnTo>
                  <a:lnTo>
                    <a:pt x="1703579" y="43569"/>
                  </a:lnTo>
                  <a:lnTo>
                    <a:pt x="1703579" y="784240"/>
                  </a:lnTo>
                  <a:close/>
                  <a:moveTo>
                    <a:pt x="1703579" y="827809"/>
                  </a:moveTo>
                  <a:lnTo>
                    <a:pt x="1703579" y="1568480"/>
                  </a:lnTo>
                  <a:lnTo>
                    <a:pt x="94643" y="1568480"/>
                  </a:lnTo>
                  <a:lnTo>
                    <a:pt x="94643" y="827809"/>
                  </a:lnTo>
                  <a:lnTo>
                    <a:pt x="1703579" y="827809"/>
                  </a:lnTo>
                  <a:close/>
                  <a:moveTo>
                    <a:pt x="1703579" y="1612049"/>
                  </a:moveTo>
                  <a:lnTo>
                    <a:pt x="1703579" y="2352720"/>
                  </a:lnTo>
                  <a:lnTo>
                    <a:pt x="94643" y="2352720"/>
                  </a:lnTo>
                  <a:lnTo>
                    <a:pt x="94643" y="1612049"/>
                  </a:lnTo>
                  <a:lnTo>
                    <a:pt x="1703579" y="1612049"/>
                  </a:lnTo>
                  <a:close/>
                  <a:moveTo>
                    <a:pt x="1798222" y="1612049"/>
                  </a:moveTo>
                  <a:lnTo>
                    <a:pt x="3407158" y="1612049"/>
                  </a:lnTo>
                  <a:lnTo>
                    <a:pt x="3407158" y="2352720"/>
                  </a:lnTo>
                  <a:lnTo>
                    <a:pt x="1798222" y="2352720"/>
                  </a:lnTo>
                  <a:lnTo>
                    <a:pt x="1798222" y="1612049"/>
                  </a:lnTo>
                  <a:close/>
                  <a:moveTo>
                    <a:pt x="3501801" y="1612049"/>
                  </a:moveTo>
                  <a:lnTo>
                    <a:pt x="5110736" y="1612049"/>
                  </a:lnTo>
                  <a:lnTo>
                    <a:pt x="5110736" y="2352720"/>
                  </a:lnTo>
                  <a:lnTo>
                    <a:pt x="3501801" y="2352720"/>
                  </a:lnTo>
                  <a:lnTo>
                    <a:pt x="3501801" y="1612049"/>
                  </a:lnTo>
                  <a:close/>
                  <a:moveTo>
                    <a:pt x="3501801" y="1568480"/>
                  </a:moveTo>
                  <a:lnTo>
                    <a:pt x="3501801" y="827809"/>
                  </a:lnTo>
                  <a:lnTo>
                    <a:pt x="5110736" y="827809"/>
                  </a:lnTo>
                  <a:lnTo>
                    <a:pt x="5110736" y="1568480"/>
                  </a:lnTo>
                  <a:lnTo>
                    <a:pt x="3501801" y="1568480"/>
                  </a:lnTo>
                  <a:close/>
                  <a:moveTo>
                    <a:pt x="3501801" y="784240"/>
                  </a:moveTo>
                  <a:lnTo>
                    <a:pt x="3501801" y="43569"/>
                  </a:lnTo>
                  <a:lnTo>
                    <a:pt x="5110736" y="43569"/>
                  </a:lnTo>
                  <a:lnTo>
                    <a:pt x="5110736" y="784240"/>
                  </a:lnTo>
                  <a:lnTo>
                    <a:pt x="3501801" y="784240"/>
                  </a:lnTo>
                  <a:close/>
                  <a:moveTo>
                    <a:pt x="94643" y="3136960"/>
                  </a:moveTo>
                  <a:lnTo>
                    <a:pt x="94643" y="2396289"/>
                  </a:lnTo>
                  <a:lnTo>
                    <a:pt x="1703579" y="2396289"/>
                  </a:lnTo>
                  <a:lnTo>
                    <a:pt x="1703579" y="3136960"/>
                  </a:lnTo>
                  <a:lnTo>
                    <a:pt x="94643" y="3136960"/>
                  </a:lnTo>
                  <a:close/>
                  <a:moveTo>
                    <a:pt x="1798222" y="3136960"/>
                  </a:moveTo>
                  <a:lnTo>
                    <a:pt x="1798222" y="2396289"/>
                  </a:lnTo>
                  <a:lnTo>
                    <a:pt x="3407158" y="2396289"/>
                  </a:lnTo>
                  <a:lnTo>
                    <a:pt x="3407158" y="3136960"/>
                  </a:lnTo>
                  <a:lnTo>
                    <a:pt x="1798222" y="3136960"/>
                  </a:lnTo>
                  <a:close/>
                  <a:moveTo>
                    <a:pt x="3501801" y="3136960"/>
                  </a:moveTo>
                  <a:lnTo>
                    <a:pt x="3501801" y="2396289"/>
                  </a:lnTo>
                  <a:lnTo>
                    <a:pt x="5110736" y="2396289"/>
                  </a:lnTo>
                  <a:lnTo>
                    <a:pt x="5110736" y="3136960"/>
                  </a:lnTo>
                  <a:lnTo>
                    <a:pt x="3501801" y="3136960"/>
                  </a:lnTo>
                  <a:close/>
                  <a:moveTo>
                    <a:pt x="6814315" y="3136960"/>
                  </a:moveTo>
                  <a:lnTo>
                    <a:pt x="5205379" y="3136960"/>
                  </a:lnTo>
                  <a:lnTo>
                    <a:pt x="5205379" y="2396289"/>
                  </a:lnTo>
                  <a:lnTo>
                    <a:pt x="6814315" y="2396289"/>
                  </a:lnTo>
                  <a:lnTo>
                    <a:pt x="6814315" y="3136960"/>
                  </a:lnTo>
                  <a:close/>
                  <a:moveTo>
                    <a:pt x="6814315" y="2352720"/>
                  </a:moveTo>
                  <a:lnTo>
                    <a:pt x="5205379" y="2352720"/>
                  </a:lnTo>
                  <a:lnTo>
                    <a:pt x="5205379" y="1612049"/>
                  </a:lnTo>
                  <a:lnTo>
                    <a:pt x="6814315" y="1612049"/>
                  </a:lnTo>
                  <a:lnTo>
                    <a:pt x="6814315" y="2352720"/>
                  </a:lnTo>
                  <a:close/>
                  <a:moveTo>
                    <a:pt x="6814315" y="1568480"/>
                  </a:moveTo>
                  <a:lnTo>
                    <a:pt x="5205379" y="1568480"/>
                  </a:lnTo>
                  <a:lnTo>
                    <a:pt x="5205379" y="827809"/>
                  </a:lnTo>
                  <a:lnTo>
                    <a:pt x="6814315" y="827809"/>
                  </a:lnTo>
                  <a:lnTo>
                    <a:pt x="6814315" y="1568480"/>
                  </a:lnTo>
                  <a:close/>
                  <a:moveTo>
                    <a:pt x="6814315" y="784240"/>
                  </a:moveTo>
                  <a:lnTo>
                    <a:pt x="5205379" y="784240"/>
                  </a:lnTo>
                  <a:lnTo>
                    <a:pt x="5205379" y="43569"/>
                  </a:lnTo>
                  <a:lnTo>
                    <a:pt x="6814315" y="43569"/>
                  </a:lnTo>
                  <a:lnTo>
                    <a:pt x="6814315" y="78424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7" name="Group 7"/>
          <p:cNvGrpSpPr/>
          <p:nvPr/>
        </p:nvGrpSpPr>
        <p:grpSpPr>
          <a:xfrm rot="2700000">
            <a:off x="2459140" y="1007355"/>
            <a:ext cx="882269" cy="882269"/>
            <a:chOff x="0" y="0"/>
            <a:chExt cx="812800" cy="812800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558800" y="0"/>
                  </a:moveTo>
                  <a:lnTo>
                    <a:pt x="254000" y="0"/>
                  </a:lnTo>
                  <a:lnTo>
                    <a:pt x="254000" y="254000"/>
                  </a:lnTo>
                  <a:lnTo>
                    <a:pt x="0" y="254000"/>
                  </a:lnTo>
                  <a:lnTo>
                    <a:pt x="0" y="558800"/>
                  </a:lnTo>
                  <a:lnTo>
                    <a:pt x="254000" y="558800"/>
                  </a:lnTo>
                  <a:lnTo>
                    <a:pt x="254000" y="812800"/>
                  </a:lnTo>
                  <a:lnTo>
                    <a:pt x="558800" y="812800"/>
                  </a:lnTo>
                  <a:lnTo>
                    <a:pt x="558800" y="558800"/>
                  </a:lnTo>
                  <a:lnTo>
                    <a:pt x="812800" y="558800"/>
                  </a:lnTo>
                  <a:lnTo>
                    <a:pt x="812800" y="254000"/>
                  </a:lnTo>
                  <a:lnTo>
                    <a:pt x="558800" y="254000"/>
                  </a:lnTo>
                  <a:lnTo>
                    <a:pt x="558800" y="0"/>
                  </a:lnTo>
                  <a:close/>
                </a:path>
              </a:pathLst>
            </a:custGeom>
            <a:solidFill>
              <a:srgbClr val="FFFFFF"/>
            </a:solidFill>
            <a:ln w="28575" cap="sq">
              <a:solidFill>
                <a:srgbClr val="000000"/>
              </a:solidFill>
              <a:prstDash val="solid"/>
              <a:miter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" name="TextBox 9"/>
            <p:cNvSpPr txBox="1"/>
            <p:nvPr/>
          </p:nvSpPr>
          <p:spPr>
            <a:xfrm>
              <a:off x="190500" y="209550"/>
              <a:ext cx="431800" cy="4127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9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0" name="Group 10"/>
          <p:cNvGrpSpPr/>
          <p:nvPr/>
        </p:nvGrpSpPr>
        <p:grpSpPr>
          <a:xfrm>
            <a:off x="13240551" y="4510406"/>
            <a:ext cx="4551932" cy="4551932"/>
            <a:chOff x="0" y="0"/>
            <a:chExt cx="812800" cy="812800"/>
          </a:xfrm>
        </p:grpSpPr>
        <p:sp>
          <p:nvSpPr>
            <p:cNvPr id="11" name="Freeform 11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D6C3FF"/>
            </a:solidFill>
            <a:ln w="28575" cap="sq">
              <a:solidFill>
                <a:srgbClr val="000000"/>
              </a:solidFill>
              <a:prstDash val="solid"/>
              <a:miter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2" name="TextBox 12"/>
            <p:cNvSpPr txBox="1"/>
            <p:nvPr/>
          </p:nvSpPr>
          <p:spPr>
            <a:xfrm>
              <a:off x="76200" y="95250"/>
              <a:ext cx="660400" cy="6413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9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3" name="Group 13"/>
          <p:cNvGrpSpPr/>
          <p:nvPr/>
        </p:nvGrpSpPr>
        <p:grpSpPr>
          <a:xfrm>
            <a:off x="14401655" y="1682291"/>
            <a:ext cx="2750631" cy="2750631"/>
            <a:chOff x="0" y="0"/>
            <a:chExt cx="812800" cy="812800"/>
          </a:xfrm>
        </p:grpSpPr>
        <p:sp>
          <p:nvSpPr>
            <p:cNvPr id="14" name="Freeform 14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8CD49C"/>
            </a:solidFill>
            <a:ln w="28575" cap="sq">
              <a:solidFill>
                <a:srgbClr val="000000"/>
              </a:solidFill>
              <a:prstDash val="solid"/>
              <a:miter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5" name="TextBox 15"/>
            <p:cNvSpPr txBox="1"/>
            <p:nvPr/>
          </p:nvSpPr>
          <p:spPr>
            <a:xfrm>
              <a:off x="76200" y="95250"/>
              <a:ext cx="660400" cy="6413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9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6" name="Freeform 16"/>
          <p:cNvSpPr/>
          <p:nvPr/>
        </p:nvSpPr>
        <p:spPr>
          <a:xfrm>
            <a:off x="14111028" y="5143500"/>
            <a:ext cx="3331886" cy="2847248"/>
          </a:xfrm>
          <a:custGeom>
            <a:avLst/>
            <a:gdLst/>
            <a:ahLst/>
            <a:cxnLst/>
            <a:rect l="l" t="t" r="r" b="b"/>
            <a:pathLst>
              <a:path w="3331886" h="2847248">
                <a:moveTo>
                  <a:pt x="0" y="0"/>
                </a:moveTo>
                <a:lnTo>
                  <a:pt x="3331886" y="0"/>
                </a:lnTo>
                <a:lnTo>
                  <a:pt x="3331886" y="2847248"/>
                </a:lnTo>
                <a:lnTo>
                  <a:pt x="0" y="284724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7" name="Freeform 17"/>
          <p:cNvSpPr/>
          <p:nvPr/>
        </p:nvSpPr>
        <p:spPr>
          <a:xfrm>
            <a:off x="15516517" y="2083014"/>
            <a:ext cx="932066" cy="1949187"/>
          </a:xfrm>
          <a:custGeom>
            <a:avLst/>
            <a:gdLst/>
            <a:ahLst/>
            <a:cxnLst/>
            <a:rect l="l" t="t" r="r" b="b"/>
            <a:pathLst>
              <a:path w="932066" h="1949187">
                <a:moveTo>
                  <a:pt x="0" y="0"/>
                </a:moveTo>
                <a:lnTo>
                  <a:pt x="932066" y="0"/>
                </a:lnTo>
                <a:lnTo>
                  <a:pt x="932066" y="1949186"/>
                </a:lnTo>
                <a:lnTo>
                  <a:pt x="0" y="1949186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18" name="Group 18"/>
          <p:cNvGrpSpPr/>
          <p:nvPr/>
        </p:nvGrpSpPr>
        <p:grpSpPr>
          <a:xfrm>
            <a:off x="1592188" y="305388"/>
            <a:ext cx="13067341" cy="2462559"/>
            <a:chOff x="-444245" y="-637874"/>
            <a:chExt cx="17423120" cy="3283414"/>
          </a:xfrm>
        </p:grpSpPr>
        <p:grpSp>
          <p:nvGrpSpPr>
            <p:cNvPr id="19" name="Group 19"/>
            <p:cNvGrpSpPr/>
            <p:nvPr/>
          </p:nvGrpSpPr>
          <p:grpSpPr>
            <a:xfrm>
              <a:off x="0" y="-637874"/>
              <a:ext cx="16978875" cy="2301496"/>
              <a:chOff x="0" y="-85725"/>
              <a:chExt cx="2281817" cy="309302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2281817" cy="223577"/>
              </a:xfrm>
              <a:custGeom>
                <a:avLst/>
                <a:gdLst/>
                <a:ahLst/>
                <a:cxnLst/>
                <a:rect l="l" t="t" r="r" b="b"/>
                <a:pathLst>
                  <a:path w="2098755" h="223577">
                    <a:moveTo>
                      <a:pt x="39660" y="0"/>
                    </a:moveTo>
                    <a:lnTo>
                      <a:pt x="2059096" y="0"/>
                    </a:lnTo>
                    <a:cubicBezTo>
                      <a:pt x="2069614" y="0"/>
                      <a:pt x="2079702" y="4178"/>
                      <a:pt x="2087139" y="11616"/>
                    </a:cubicBezTo>
                    <a:cubicBezTo>
                      <a:pt x="2094577" y="19054"/>
                      <a:pt x="2098755" y="29141"/>
                      <a:pt x="2098755" y="39660"/>
                    </a:cubicBezTo>
                    <a:lnTo>
                      <a:pt x="2098755" y="183917"/>
                    </a:lnTo>
                    <a:cubicBezTo>
                      <a:pt x="2098755" y="194435"/>
                      <a:pt x="2094577" y="204523"/>
                      <a:pt x="2087139" y="211961"/>
                    </a:cubicBezTo>
                    <a:cubicBezTo>
                      <a:pt x="2079702" y="219398"/>
                      <a:pt x="2069614" y="223577"/>
                      <a:pt x="2059096" y="223577"/>
                    </a:cubicBezTo>
                    <a:lnTo>
                      <a:pt x="39660" y="223577"/>
                    </a:lnTo>
                    <a:cubicBezTo>
                      <a:pt x="17756" y="223577"/>
                      <a:pt x="0" y="205820"/>
                      <a:pt x="0" y="183917"/>
                    </a:cubicBezTo>
                    <a:lnTo>
                      <a:pt x="0" y="39660"/>
                    </a:lnTo>
                    <a:cubicBezTo>
                      <a:pt x="0" y="29141"/>
                      <a:pt x="4178" y="19054"/>
                      <a:pt x="11616" y="11616"/>
                    </a:cubicBezTo>
                    <a:cubicBezTo>
                      <a:pt x="19054" y="4178"/>
                      <a:pt x="29141" y="0"/>
                      <a:pt x="39660" y="0"/>
                    </a:cubicBezTo>
                    <a:close/>
                  </a:path>
                </a:pathLst>
              </a:custGeom>
              <a:solidFill>
                <a:srgbClr val="2B6599"/>
              </a:solidFill>
              <a:ln w="28575" cap="rnd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1" name="TextBox 21"/>
              <p:cNvSpPr txBox="1"/>
              <p:nvPr/>
            </p:nvSpPr>
            <p:spPr>
              <a:xfrm>
                <a:off x="0" y="-85725"/>
                <a:ext cx="2098755" cy="309302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9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2" name="TextBox 22"/>
            <p:cNvSpPr txBox="1"/>
            <p:nvPr/>
          </p:nvSpPr>
          <p:spPr>
            <a:xfrm>
              <a:off x="-444245" y="149129"/>
              <a:ext cx="16231352" cy="2496411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R="0" lvl="0" algn="ctr" defTabSz="914400" rtl="0" eaLnBrk="1" fontAlgn="auto" latinLnBrk="0" hangingPunct="1">
                <a:lnSpc>
                  <a:spcPts val="732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en-US" sz="6100" b="1" dirty="0" err="1">
                  <a:solidFill>
                    <a:srgbClr val="FFFFFF"/>
                  </a:solidFill>
                  <a:latin typeface="Asap Bold"/>
                  <a:ea typeface="Asap Bold"/>
                  <a:cs typeface="Asap Bold"/>
                  <a:sym typeface="Asap Bold"/>
                </a:rPr>
                <a:t>Hoạt</a:t>
              </a:r>
              <a:r>
                <a:rPr lang="en-US" sz="6100" b="1" dirty="0">
                  <a:solidFill>
                    <a:srgbClr val="FFFFFF"/>
                  </a:solidFill>
                  <a:latin typeface="Asap Bold"/>
                  <a:ea typeface="Asap Bold"/>
                  <a:cs typeface="Asap Bold"/>
                  <a:sym typeface="Asap Bold"/>
                </a:rPr>
                <a:t> </a:t>
              </a:r>
              <a:r>
                <a:rPr lang="en-US" sz="6100" b="1" dirty="0" err="1">
                  <a:solidFill>
                    <a:srgbClr val="FFFFFF"/>
                  </a:solidFill>
                  <a:latin typeface="Asap Bold"/>
                  <a:ea typeface="Asap Bold"/>
                  <a:cs typeface="Asap Bold"/>
                  <a:sym typeface="Asap Bold"/>
                </a:rPr>
                <a:t>động</a:t>
              </a:r>
              <a:r>
                <a:rPr lang="en-US" sz="6100" b="1" dirty="0">
                  <a:solidFill>
                    <a:srgbClr val="FFFFFF"/>
                  </a:solidFill>
                  <a:latin typeface="Asap Bold"/>
                  <a:ea typeface="Asap Bold"/>
                  <a:cs typeface="Asap Bold"/>
                  <a:sym typeface="Asap Bold"/>
                </a:rPr>
                <a:t> 1</a:t>
              </a:r>
            </a:p>
            <a:p>
              <a:pPr marL="1143000" marR="0" lvl="0" indent="-1143000" algn="ctr" defTabSz="914400" rtl="0" eaLnBrk="1" fontAlgn="auto" latinLnBrk="0" hangingPunct="1">
                <a:lnSpc>
                  <a:spcPts val="732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AutoNum type="arabicPeriod"/>
                <a:tabLst/>
                <a:defRPr/>
              </a:pPr>
              <a:endParaRPr kumimoji="0" lang="en-US" sz="61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sap Bold"/>
                <a:ea typeface="Asap Bold"/>
                <a:cs typeface="Asap Bold"/>
                <a:sym typeface="Asap Bold"/>
              </a:endParaRPr>
            </a:p>
          </p:txBody>
        </p:sp>
      </p:grpSp>
      <p:sp>
        <p:nvSpPr>
          <p:cNvPr id="23" name="Freeform 23"/>
          <p:cNvSpPr/>
          <p:nvPr/>
        </p:nvSpPr>
        <p:spPr>
          <a:xfrm>
            <a:off x="1517660" y="3248095"/>
            <a:ext cx="12211851" cy="3127987"/>
          </a:xfrm>
          <a:custGeom>
            <a:avLst/>
            <a:gdLst/>
            <a:ahLst/>
            <a:cxnLst/>
            <a:rect l="l" t="t" r="r" b="b"/>
            <a:pathLst>
              <a:path w="12211851" h="3127987">
                <a:moveTo>
                  <a:pt x="0" y="0"/>
                </a:moveTo>
                <a:lnTo>
                  <a:pt x="12211851" y="0"/>
                </a:lnTo>
                <a:lnTo>
                  <a:pt x="12211851" y="3127987"/>
                </a:lnTo>
                <a:lnTo>
                  <a:pt x="0" y="3127987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 l="-4520" t="-117639" r="-4520"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6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685800" y="2378664"/>
            <a:ext cx="105943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sz="4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-2462988" y="496280"/>
            <a:ext cx="24785778" cy="17374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371600">
              <a:lnSpc>
                <a:spcPct val="115000"/>
              </a:lnSpc>
              <a:tabLst>
                <a:tab pos="533400" algn="l"/>
                <a:tab pos="3200400" algn="l"/>
                <a:tab pos="3600450" algn="l"/>
                <a:tab pos="4400550" algn="l"/>
              </a:tabLst>
            </a:pPr>
            <a:r>
              <a:rPr lang="nl-NL" sz="4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 19: Bài </a:t>
            </a:r>
            <a:r>
              <a:rPr lang="en-US" sz="4800" b="1" dirty="0">
                <a:solidFill>
                  <a:prstClr val="white">
                    <a:lumMod val="95000"/>
                  </a:prstClr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7. LẬP PHƯƠNG CỦA MỘT TỔNG. </a:t>
            </a:r>
          </a:p>
          <a:p>
            <a:pPr algn="ctr" defTabSz="1371600">
              <a:lnSpc>
                <a:spcPct val="115000"/>
              </a:lnSpc>
              <a:tabLst>
                <a:tab pos="533400" algn="l"/>
                <a:tab pos="3200400" algn="l"/>
                <a:tab pos="3600450" algn="l"/>
                <a:tab pos="4400550" algn="l"/>
              </a:tabLst>
            </a:pPr>
            <a:r>
              <a:rPr lang="en-US" sz="4800" b="1" dirty="0">
                <a:solidFill>
                  <a:prstClr val="white">
                    <a:lumMod val="95000"/>
                  </a:prstClr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LẬP PHƯƠNG CỦA MỘT HIỆU </a:t>
            </a:r>
            <a:r>
              <a:rPr lang="nl-NL" sz="4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Tiết 1)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Rectangle 25"/>
          <p:cNvSpPr>
            <a:spLocks noChangeArrowheads="1"/>
          </p:cNvSpPr>
          <p:nvPr/>
        </p:nvSpPr>
        <p:spPr bwMode="auto">
          <a:xfrm>
            <a:off x="685800" y="3485390"/>
            <a:ext cx="11717951" cy="14927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defTabSz="13716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4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 luận</a:t>
            </a:r>
            <a:r>
              <a:rPr lang="nl-NL" altLang="en-US" sz="44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 Với A, B là hai biểu thức tùy ý, ta có:</a:t>
            </a:r>
            <a:endParaRPr lang="en-US" altLang="en-US" sz="44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3716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44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90600" y="4515336"/>
            <a:ext cx="9247314" cy="1492716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05B54689-5EE6-9495-69A7-62331C50939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087600" y="5753100"/>
            <a:ext cx="2640039" cy="349922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56DA202-51D1-48B3-EBA7-C632AB95FBC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185555" y="3759100"/>
            <a:ext cx="3429000" cy="276879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3A6153D-FA51-097A-ABC3-5761510B0207}"/>
              </a:ext>
            </a:extLst>
          </p:cNvPr>
          <p:cNvSpPr txBox="1"/>
          <p:nvPr/>
        </p:nvSpPr>
        <p:spPr>
          <a:xfrm rot="21040857">
            <a:off x="14417007" y="4876974"/>
            <a:ext cx="296609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4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endParaRPr lang="en-US" sz="4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67520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8288000" cy="10287000"/>
          </a:xfrm>
          <a:prstGeom prst="rect">
            <a:avLst/>
          </a:prstGeom>
          <a:solidFill>
            <a:srgbClr val="93B152"/>
          </a:solidFill>
          <a:ln>
            <a:solidFill>
              <a:srgbClr val="93B15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3"/>
          <p:cNvGrpSpPr/>
          <p:nvPr/>
        </p:nvGrpSpPr>
        <p:grpSpPr>
          <a:xfrm>
            <a:off x="1028700" y="1028700"/>
            <a:ext cx="16230600" cy="8229600"/>
            <a:chOff x="0" y="0"/>
            <a:chExt cx="1603022" cy="812800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1603022" cy="812800"/>
            </a:xfrm>
            <a:custGeom>
              <a:avLst/>
              <a:gdLst/>
              <a:ahLst/>
              <a:cxnLst/>
              <a:rect l="l" t="t" r="r" b="b"/>
              <a:pathLst>
                <a:path w="1603022" h="812800">
                  <a:moveTo>
                    <a:pt x="1523604" y="0"/>
                  </a:moveTo>
                  <a:lnTo>
                    <a:pt x="79418" y="0"/>
                  </a:lnTo>
                  <a:cubicBezTo>
                    <a:pt x="79418" y="43699"/>
                    <a:pt x="44079" y="79418"/>
                    <a:pt x="0" y="79418"/>
                  </a:cubicBezTo>
                  <a:lnTo>
                    <a:pt x="0" y="733382"/>
                  </a:lnTo>
                  <a:cubicBezTo>
                    <a:pt x="43699" y="733382"/>
                    <a:pt x="79418" y="768721"/>
                    <a:pt x="79418" y="812800"/>
                  </a:cubicBezTo>
                  <a:lnTo>
                    <a:pt x="1523604" y="812800"/>
                  </a:lnTo>
                  <a:cubicBezTo>
                    <a:pt x="1523604" y="769101"/>
                    <a:pt x="1558943" y="733382"/>
                    <a:pt x="1603022" y="733382"/>
                  </a:cubicBezTo>
                  <a:lnTo>
                    <a:pt x="1603022" y="79418"/>
                  </a:lnTo>
                  <a:cubicBezTo>
                    <a:pt x="1559323" y="79418"/>
                    <a:pt x="1523604" y="44079"/>
                    <a:pt x="1523604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vi-VN"/>
            </a:p>
          </p:txBody>
        </p:sp>
        <p:sp>
          <p:nvSpPr>
            <p:cNvPr id="5" name="TextBox 5"/>
            <p:cNvSpPr txBox="1"/>
            <p:nvPr/>
          </p:nvSpPr>
          <p:spPr>
            <a:xfrm>
              <a:off x="38100" y="0"/>
              <a:ext cx="736600" cy="7747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pic>
        <p:nvPicPr>
          <p:cNvPr id="6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838200" y="7051993"/>
            <a:ext cx="3284432" cy="2849245"/>
          </a:xfrm>
          <a:prstGeom prst="rect">
            <a:avLst/>
          </a:prstGeom>
        </p:spPr>
      </p:pic>
      <p:sp>
        <p:nvSpPr>
          <p:cNvPr id="7" name="TextBox 7"/>
          <p:cNvSpPr txBox="1"/>
          <p:nvPr/>
        </p:nvSpPr>
        <p:spPr>
          <a:xfrm>
            <a:off x="1221581" y="990600"/>
            <a:ext cx="16037719" cy="731309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  <a:spcBef>
                <a:spcPct val="0"/>
              </a:spcBef>
            </a:pPr>
            <a:r>
              <a:rPr lang="en-US" sz="7200" b="1" dirty="0">
                <a:solidFill>
                  <a:srgbClr val="004A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 LIỆT CHÀO ĐÓN </a:t>
            </a:r>
          </a:p>
          <a:p>
            <a:pPr algn="ctr">
              <a:lnSpc>
                <a:spcPct val="150000"/>
              </a:lnSpc>
              <a:spcBef>
                <a:spcPct val="0"/>
              </a:spcBef>
            </a:pPr>
            <a:r>
              <a:rPr lang="en-US" sz="7200" b="1" dirty="0">
                <a:solidFill>
                  <a:srgbClr val="004A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THẦY CÔ ĐẾN DỰ GIỜ LỚP 8C!</a:t>
            </a:r>
          </a:p>
          <a:p>
            <a:pPr algn="ctr">
              <a:lnSpc>
                <a:spcPct val="150000"/>
              </a:lnSpc>
              <a:spcBef>
                <a:spcPct val="0"/>
              </a:spcBef>
            </a:pPr>
            <a:endParaRPr lang="en-US" sz="6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spcBef>
                <a:spcPct val="0"/>
              </a:spcBef>
            </a:pP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Hoàng Thị Phượng</a:t>
            </a:r>
          </a:p>
          <a:p>
            <a:pPr algn="ctr">
              <a:lnSpc>
                <a:spcPct val="150000"/>
              </a:lnSpc>
              <a:spcBef>
                <a:spcPct val="0"/>
              </a:spcBef>
            </a:pP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Thịnh Đức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AFAF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4422221" y="407242"/>
            <a:ext cx="9525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4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Nân </a:t>
            </a:r>
            <a:r>
              <a:rPr lang="en-US" sz="4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endParaRPr lang="en-US" sz="4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14946" y="1007406"/>
            <a:ext cx="15160739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5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5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  <a:p>
            <a:r>
              <a:rPr lang="en-US" sz="5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 </a:t>
            </a:r>
            <a:r>
              <a:rPr lang="en-US" sz="5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5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5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4-5HS) </a:t>
            </a:r>
          </a:p>
          <a:p>
            <a:endParaRPr lang="en-US" sz="48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14946" y="3782519"/>
            <a:ext cx="15400020" cy="9044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nl-NL" sz="4000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en-US" sz="4400" dirty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5 Minute Timer - Different Music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582400" y="218020"/>
            <a:ext cx="6609288" cy="33752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9324281"/>
      </p:ext>
    </p:extLst>
  </p:cSld>
  <p:clrMapOvr>
    <a:masterClrMapping/>
  </p:clrMapOvr>
  <p:transition spd="med"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4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25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14" grpId="0"/>
      <p:bldP spid="23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AFAF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2"/>
          <p:cNvGrpSpPr/>
          <p:nvPr/>
        </p:nvGrpSpPr>
        <p:grpSpPr>
          <a:xfrm>
            <a:off x="17222438" y="5895052"/>
            <a:ext cx="1028700" cy="4114800"/>
            <a:chOff x="0" y="0"/>
            <a:chExt cx="697641" cy="2790565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697641" cy="2790565"/>
            </a:xfrm>
            <a:custGeom>
              <a:avLst/>
              <a:gdLst/>
              <a:ahLst/>
              <a:cxnLst/>
              <a:rect l="l" t="t" r="r" b="b"/>
              <a:pathLst>
                <a:path w="697641" h="2790565">
                  <a:moveTo>
                    <a:pt x="0" y="0"/>
                  </a:moveTo>
                  <a:lnTo>
                    <a:pt x="697641" y="0"/>
                  </a:lnTo>
                  <a:lnTo>
                    <a:pt x="697641" y="2790565"/>
                  </a:lnTo>
                  <a:lnTo>
                    <a:pt x="0" y="2790565"/>
                  </a:lnTo>
                  <a:close/>
                </a:path>
              </a:pathLst>
            </a:custGeom>
            <a:solidFill>
              <a:srgbClr val="93B152"/>
            </a:solidFill>
          </p:spPr>
          <p:txBody>
            <a:bodyPr/>
            <a:lstStyle/>
            <a:p>
              <a:endParaRPr lang="vi-VN"/>
            </a:p>
          </p:txBody>
        </p:sp>
      </p:grpSp>
      <p:pic>
        <p:nvPicPr>
          <p:cNvPr id="16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5468600" y="-2247900"/>
            <a:ext cx="4274538" cy="6172618"/>
          </a:xfrm>
          <a:prstGeom prst="rect">
            <a:avLst/>
          </a:prstGeom>
        </p:spPr>
      </p:pic>
      <p:sp>
        <p:nvSpPr>
          <p:cNvPr id="22" name="Rounded Rectangle 21"/>
          <p:cNvSpPr/>
          <p:nvPr/>
        </p:nvSpPr>
        <p:spPr>
          <a:xfrm>
            <a:off x="292753" y="600766"/>
            <a:ext cx="2971800" cy="1049430"/>
          </a:xfrm>
          <a:prstGeom prst="roundRect">
            <a:avLst/>
          </a:prstGeom>
          <a:solidFill>
            <a:schemeClr val="accent5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24" name="Oval Callout 23"/>
          <p:cNvSpPr/>
          <p:nvPr/>
        </p:nvSpPr>
        <p:spPr>
          <a:xfrm>
            <a:off x="3392961" y="384892"/>
            <a:ext cx="2037490" cy="1409700"/>
          </a:xfrm>
          <a:prstGeom prst="wedgeEllipseCallout">
            <a:avLst>
              <a:gd name="adj1" fmla="val 28035"/>
              <a:gd name="adj2" fmla="val 58176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4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28923"/>
            <a:ext cx="4069064" cy="4069064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E86AAD3C-8D5B-7EF3-F60B-E5AD32C39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A66E910-9B28-7388-C96C-FA8ACBB9A8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912985"/>
              </p:ext>
            </p:extLst>
          </p:nvPr>
        </p:nvGraphicFramePr>
        <p:xfrm>
          <a:off x="7174922" y="856054"/>
          <a:ext cx="10321275" cy="5717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667000" imgH="1473200" progId="Equation.DSMT4">
                  <p:embed/>
                </p:oleObj>
              </mc:Choice>
              <mc:Fallback>
                <p:oleObj r:id="rId5" imgW="2667000" imgH="147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4922" y="856054"/>
                        <a:ext cx="10321275" cy="57175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C8565312-4F37-590E-0D37-EB78AA2A6E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5587" y="5895583"/>
            <a:ext cx="569387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vi-VN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endParaRPr kumimoji="0" lang="vi-VN" altLang="vi-VN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vi-VN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9243476-FD88-72EC-4D59-228650038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727093"/>
              </p:ext>
            </p:extLst>
          </p:nvPr>
        </p:nvGraphicFramePr>
        <p:xfrm>
          <a:off x="6784948" y="5734028"/>
          <a:ext cx="10006852" cy="3951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628900" imgH="1041400" progId="Equation.DSMT4">
                  <p:embed/>
                </p:oleObj>
              </mc:Choice>
              <mc:Fallback>
                <p:oleObj r:id="rId7" imgW="2628900" imgH="1041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48" y="5734028"/>
                        <a:ext cx="10006852" cy="39519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>
            <a:extLst>
              <a:ext uri="{FF2B5EF4-FFF2-40B4-BE49-F238E27FC236}">
                <a16:creationId xmlns:a16="http://schemas.microsoft.com/office/drawing/2014/main" id="{C4309C7A-9707-0F15-78A7-EFB6A17193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3871" y="8740058"/>
            <a:ext cx="1828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3C3C1807-7BAF-8975-896C-73844F811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5561" y="962368"/>
            <a:ext cx="569387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vi-VN" sz="4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nl-NL" altLang="vi-VN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vi-VN" altLang="vi-VN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vi-VN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394752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AFAF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7401643" y="285749"/>
            <a:ext cx="530068" cy="571499"/>
            <a:chOff x="0" y="0"/>
            <a:chExt cx="179307" cy="297716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79307" cy="2977162"/>
            </a:xfrm>
            <a:custGeom>
              <a:avLst/>
              <a:gdLst/>
              <a:ahLst/>
              <a:cxnLst/>
              <a:rect l="l" t="t" r="r" b="b"/>
              <a:pathLst>
                <a:path w="179307" h="2348865">
                  <a:moveTo>
                    <a:pt x="0" y="0"/>
                  </a:moveTo>
                  <a:lnTo>
                    <a:pt x="179307" y="0"/>
                  </a:lnTo>
                  <a:lnTo>
                    <a:pt x="179307" y="2348865"/>
                  </a:lnTo>
                  <a:lnTo>
                    <a:pt x="0" y="2348865"/>
                  </a:lnTo>
                  <a:close/>
                </a:path>
              </a:pathLst>
            </a:custGeom>
            <a:solidFill>
              <a:srgbClr val="93B152"/>
            </a:solidFill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4" name="Group 4"/>
          <p:cNvGrpSpPr/>
          <p:nvPr/>
        </p:nvGrpSpPr>
        <p:grpSpPr>
          <a:xfrm>
            <a:off x="533400" y="9471784"/>
            <a:ext cx="530068" cy="530068"/>
            <a:chOff x="0" y="0"/>
            <a:chExt cx="1913890" cy="1913890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1913890" cy="1913890"/>
            </a:xfrm>
            <a:custGeom>
              <a:avLst/>
              <a:gdLst/>
              <a:ahLst/>
              <a:cxnLst/>
              <a:rect l="l" t="t" r="r" b="b"/>
              <a:pathLst>
                <a:path w="1913890" h="1913890">
                  <a:moveTo>
                    <a:pt x="0" y="0"/>
                  </a:moveTo>
                  <a:lnTo>
                    <a:pt x="1913890" y="0"/>
                  </a:lnTo>
                  <a:lnTo>
                    <a:pt x="1913890" y="1913890"/>
                  </a:lnTo>
                  <a:lnTo>
                    <a:pt x="0" y="1913890"/>
                  </a:lnTo>
                  <a:close/>
                </a:path>
              </a:pathLst>
            </a:custGeom>
            <a:solidFill>
              <a:srgbClr val="E8D634"/>
            </a:solidFill>
          </p:spPr>
          <p:txBody>
            <a:bodyPr/>
            <a:lstStyle/>
            <a:p>
              <a:endParaRPr lang="vi-VN"/>
            </a:p>
          </p:txBody>
        </p:sp>
      </p:grpSp>
      <p:pic>
        <p:nvPicPr>
          <p:cNvPr id="17" name="Picture 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961520" flipH="1">
            <a:off x="13878374" y="326508"/>
            <a:ext cx="2321472" cy="335230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A8645E0-E3D4-5EF2-661D-327687B2A97F}"/>
                  </a:ext>
                </a:extLst>
              </p:cNvPr>
              <p:cNvSpPr txBox="1"/>
              <p:nvPr/>
            </p:nvSpPr>
            <p:spPr>
              <a:xfrm>
                <a:off x="798434" y="2002661"/>
                <a:ext cx="12801600" cy="15872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buNone/>
                </a:pPr>
                <a:r>
                  <a:rPr lang="nl-NL" sz="4400" kern="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ết biểu thức </a:t>
                </a:r>
                <a14:m>
                  <m:oMath xmlns:m="http://schemas.openxmlformats.org/officeDocument/2006/math">
                    <m:r>
                      <a:rPr lang="en-US" sz="4400" i="1" ker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+</m:t>
                    </m:r>
                    <m:r>
                      <m:rPr>
                        <m:nor/>
                      </m:rPr>
                      <a:rPr lang="en-US" sz="4400" ker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6</m:t>
                    </m:r>
                    <m:r>
                      <a:rPr lang="en-US" sz="4400" i="1" ker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 ker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4400" ker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12</m:t>
                    </m:r>
                    <m:sSup>
                      <m:sSupPr>
                        <m:ctrlPr>
                          <a:rPr lang="vi-VN" sz="4400" i="1" ker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 ker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 ker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 ker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+</m:t>
                    </m:r>
                    <m:r>
                      <m:rPr>
                        <m:nor/>
                      </m:rPr>
                      <a:rPr lang="en-US" sz="4400" ker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8</m:t>
                    </m:r>
                    <m:sSup>
                      <m:sSupPr>
                        <m:ctrlPr>
                          <a:rPr lang="vi-VN" sz="4400" i="1" ker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 ker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 ker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nl-NL" sz="4400" kern="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dưới dạng lập phương của một tổng.</a:t>
                </a:r>
                <a:endParaRPr lang="vi-VN" sz="4400" kern="1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A8645E0-E3D4-5EF2-661D-327687B2A9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434" y="2002661"/>
                <a:ext cx="12801600" cy="1587294"/>
              </a:xfrm>
              <a:prstGeom prst="rect">
                <a:avLst/>
              </a:prstGeom>
              <a:blipFill>
                <a:blip r:embed="rId4"/>
                <a:stretch>
                  <a:fillRect l="-1952" t="-5385" b="-1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ounded Rectangle 21">
            <a:extLst>
              <a:ext uri="{FF2B5EF4-FFF2-40B4-BE49-F238E27FC236}">
                <a16:creationId xmlns:a16="http://schemas.microsoft.com/office/drawing/2014/main" id="{DC0B061F-1870-CB8F-C46D-F162FE2EFCF1}"/>
              </a:ext>
            </a:extLst>
          </p:cNvPr>
          <p:cNvSpPr/>
          <p:nvPr/>
        </p:nvSpPr>
        <p:spPr>
          <a:xfrm>
            <a:off x="292753" y="600766"/>
            <a:ext cx="2971800" cy="1049430"/>
          </a:xfrm>
          <a:prstGeom prst="roundRect">
            <a:avLst/>
          </a:prstGeom>
          <a:solidFill>
            <a:schemeClr val="accent5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</p:spTree>
    <p:extLst>
      <p:ext uri="{BB962C8B-B14F-4D97-AF65-F5344CB8AC3E}">
        <p14:creationId xmlns:p14="http://schemas.microsoft.com/office/powerpoint/2010/main" val="3945725112"/>
      </p:ext>
    </p:extLst>
  </p:cSld>
  <p:clrMapOvr>
    <a:masterClrMapping/>
  </p:clrMapOvr>
  <p:transition spd="med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AFAFA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E8F1E3D6-4B38-52F7-8611-E3CDD349CFD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79C3F7AB-A9AD-3167-9DB3-C4BBAF4AD05F}"/>
              </a:ext>
            </a:extLst>
          </p:cNvPr>
          <p:cNvGrpSpPr/>
          <p:nvPr/>
        </p:nvGrpSpPr>
        <p:grpSpPr>
          <a:xfrm>
            <a:off x="17401643" y="285749"/>
            <a:ext cx="530068" cy="571499"/>
            <a:chOff x="0" y="0"/>
            <a:chExt cx="179307" cy="2977162"/>
          </a:xfrm>
        </p:grpSpPr>
        <p:sp>
          <p:nvSpPr>
            <p:cNvPr id="3" name="Freeform 3">
              <a:extLst>
                <a:ext uri="{FF2B5EF4-FFF2-40B4-BE49-F238E27FC236}">
                  <a16:creationId xmlns:a16="http://schemas.microsoft.com/office/drawing/2014/main" id="{C4C36EAD-836A-77E7-BB05-6162BA004A7A}"/>
                </a:ext>
              </a:extLst>
            </p:cNvPr>
            <p:cNvSpPr/>
            <p:nvPr/>
          </p:nvSpPr>
          <p:spPr>
            <a:xfrm>
              <a:off x="0" y="0"/>
              <a:ext cx="179307" cy="2977162"/>
            </a:xfrm>
            <a:custGeom>
              <a:avLst/>
              <a:gdLst/>
              <a:ahLst/>
              <a:cxnLst/>
              <a:rect l="l" t="t" r="r" b="b"/>
              <a:pathLst>
                <a:path w="179307" h="2348865">
                  <a:moveTo>
                    <a:pt x="0" y="0"/>
                  </a:moveTo>
                  <a:lnTo>
                    <a:pt x="179307" y="0"/>
                  </a:lnTo>
                  <a:lnTo>
                    <a:pt x="179307" y="2348865"/>
                  </a:lnTo>
                  <a:lnTo>
                    <a:pt x="0" y="2348865"/>
                  </a:lnTo>
                  <a:close/>
                </a:path>
              </a:pathLst>
            </a:custGeom>
            <a:solidFill>
              <a:srgbClr val="93B152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4" name="Group 4">
            <a:extLst>
              <a:ext uri="{FF2B5EF4-FFF2-40B4-BE49-F238E27FC236}">
                <a16:creationId xmlns:a16="http://schemas.microsoft.com/office/drawing/2014/main" id="{561DB9C0-9F6D-3B46-C73D-CB979218A476}"/>
              </a:ext>
            </a:extLst>
          </p:cNvPr>
          <p:cNvGrpSpPr/>
          <p:nvPr/>
        </p:nvGrpSpPr>
        <p:grpSpPr>
          <a:xfrm>
            <a:off x="533400" y="9471784"/>
            <a:ext cx="530068" cy="530068"/>
            <a:chOff x="0" y="0"/>
            <a:chExt cx="1913890" cy="1913890"/>
          </a:xfrm>
        </p:grpSpPr>
        <p:sp>
          <p:nvSpPr>
            <p:cNvPr id="5" name="Freeform 5">
              <a:extLst>
                <a:ext uri="{FF2B5EF4-FFF2-40B4-BE49-F238E27FC236}">
                  <a16:creationId xmlns:a16="http://schemas.microsoft.com/office/drawing/2014/main" id="{B98577EA-55EA-B713-EC36-C540463B73FB}"/>
                </a:ext>
              </a:extLst>
            </p:cNvPr>
            <p:cNvSpPr/>
            <p:nvPr/>
          </p:nvSpPr>
          <p:spPr>
            <a:xfrm>
              <a:off x="0" y="0"/>
              <a:ext cx="1913890" cy="1913890"/>
            </a:xfrm>
            <a:custGeom>
              <a:avLst/>
              <a:gdLst/>
              <a:ahLst/>
              <a:cxnLst/>
              <a:rect l="l" t="t" r="r" b="b"/>
              <a:pathLst>
                <a:path w="1913890" h="1913890">
                  <a:moveTo>
                    <a:pt x="0" y="0"/>
                  </a:moveTo>
                  <a:lnTo>
                    <a:pt x="1913890" y="0"/>
                  </a:lnTo>
                  <a:lnTo>
                    <a:pt x="1913890" y="1913890"/>
                  </a:lnTo>
                  <a:lnTo>
                    <a:pt x="0" y="1913890"/>
                  </a:lnTo>
                  <a:close/>
                </a:path>
              </a:pathLst>
            </a:custGeom>
            <a:solidFill>
              <a:srgbClr val="E8D634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pic>
        <p:nvPicPr>
          <p:cNvPr id="17" name="Picture 17">
            <a:extLst>
              <a:ext uri="{FF2B5EF4-FFF2-40B4-BE49-F238E27FC236}">
                <a16:creationId xmlns:a16="http://schemas.microsoft.com/office/drawing/2014/main" id="{2A3CB640-E8B4-278F-15AF-E10CDAFB7A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961520" flipH="1">
            <a:off x="13878374" y="326508"/>
            <a:ext cx="2321472" cy="335230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C7D2ED3-8FD8-8E5D-95A3-0FE722BB14F8}"/>
                  </a:ext>
                </a:extLst>
              </p:cNvPr>
              <p:cNvSpPr txBox="1"/>
              <p:nvPr/>
            </p:nvSpPr>
            <p:spPr>
              <a:xfrm>
                <a:off x="798434" y="2002660"/>
                <a:ext cx="12993766" cy="17231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4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ết biểu thứ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vi-VN" sz="4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en-US" sz="4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kumimoji="0" lang="en-US" sz="4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kumimoji="0" lang="en-US" sz="4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9</m:t>
                    </m:r>
                    <m:sSup>
                      <m:sSupPr>
                        <m:ctrlPr>
                          <a:rPr kumimoji="0" lang="vi-VN" sz="4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en-US" sz="4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kumimoji="0" lang="en-US" sz="4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kumimoji="0" lang="en-US" sz="4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+</m:t>
                    </m:r>
                    <m:r>
                      <m:rPr>
                        <m:nor/>
                      </m:rPr>
                      <a:rPr kumimoji="0" lang="en-US" sz="4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27</m:t>
                    </m:r>
                    <m:r>
                      <a:rPr kumimoji="0" lang="en-US" sz="4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sSup>
                      <m:sSupPr>
                        <m:ctrlPr>
                          <a:rPr kumimoji="0" lang="vi-VN" sz="4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kumimoji="0" lang="en-US" sz="4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kumimoji="0" lang="en-US" sz="4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kumimoji="0" lang="en-US" sz="4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27</m:t>
                    </m:r>
                    <m:sSup>
                      <m:sSupPr>
                        <m:ctrlPr>
                          <a:rPr kumimoji="0" lang="vi-VN" sz="4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kumimoji="0" lang="en-US" sz="4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kumimoji="0" lang="nl-NL" sz="4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dưới dạng lập phương của một tổng.</a:t>
                </a:r>
                <a:endParaRPr kumimoji="0" lang="vi-VN" sz="4800" b="0" i="0" u="none" strike="noStrike" kern="1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C7D2ED3-8FD8-8E5D-95A3-0FE722BB14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434" y="2002660"/>
                <a:ext cx="12993766" cy="1723164"/>
              </a:xfrm>
              <a:prstGeom prst="rect">
                <a:avLst/>
              </a:prstGeom>
              <a:blipFill>
                <a:blip r:embed="rId4"/>
                <a:stretch>
                  <a:fillRect l="-2158" t="-5319" r="-1642" b="-1844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ounded Rectangle 21">
            <a:extLst>
              <a:ext uri="{FF2B5EF4-FFF2-40B4-BE49-F238E27FC236}">
                <a16:creationId xmlns:a16="http://schemas.microsoft.com/office/drawing/2014/main" id="{D2A42BAD-53DD-380E-3239-85F739DBCBDF}"/>
              </a:ext>
            </a:extLst>
          </p:cNvPr>
          <p:cNvSpPr/>
          <p:nvPr/>
        </p:nvSpPr>
        <p:spPr>
          <a:xfrm>
            <a:off x="292752" y="600766"/>
            <a:ext cx="3593447" cy="1049430"/>
          </a:xfrm>
          <a:prstGeom prst="roundRect">
            <a:avLst/>
          </a:prstGeom>
          <a:solidFill>
            <a:schemeClr val="accent5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105A62C0-44F2-7CCA-D835-4EE6C1A6B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6026044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7220078"/>
      </p:ext>
    </p:extLst>
  </p:cSld>
  <p:clrMapOvr>
    <a:masterClrMapping/>
  </p:clrMapOvr>
  <p:transition spd="med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AFAFA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D0336CFC-2258-C554-AC6A-21862C5BF09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394FA1AC-705A-ABE6-8E59-A9525A9A36E3}"/>
              </a:ext>
            </a:extLst>
          </p:cNvPr>
          <p:cNvGrpSpPr/>
          <p:nvPr/>
        </p:nvGrpSpPr>
        <p:grpSpPr>
          <a:xfrm>
            <a:off x="17401643" y="285749"/>
            <a:ext cx="530068" cy="571499"/>
            <a:chOff x="0" y="0"/>
            <a:chExt cx="179307" cy="2977162"/>
          </a:xfrm>
        </p:grpSpPr>
        <p:sp>
          <p:nvSpPr>
            <p:cNvPr id="3" name="Freeform 3">
              <a:extLst>
                <a:ext uri="{FF2B5EF4-FFF2-40B4-BE49-F238E27FC236}">
                  <a16:creationId xmlns:a16="http://schemas.microsoft.com/office/drawing/2014/main" id="{1555D11E-59ED-DAD3-A0A3-4D1C170073B1}"/>
                </a:ext>
              </a:extLst>
            </p:cNvPr>
            <p:cNvSpPr/>
            <p:nvPr/>
          </p:nvSpPr>
          <p:spPr>
            <a:xfrm>
              <a:off x="0" y="0"/>
              <a:ext cx="179307" cy="2977162"/>
            </a:xfrm>
            <a:custGeom>
              <a:avLst/>
              <a:gdLst/>
              <a:ahLst/>
              <a:cxnLst/>
              <a:rect l="l" t="t" r="r" b="b"/>
              <a:pathLst>
                <a:path w="179307" h="2348865">
                  <a:moveTo>
                    <a:pt x="0" y="0"/>
                  </a:moveTo>
                  <a:lnTo>
                    <a:pt x="179307" y="0"/>
                  </a:lnTo>
                  <a:lnTo>
                    <a:pt x="179307" y="2348865"/>
                  </a:lnTo>
                  <a:lnTo>
                    <a:pt x="0" y="2348865"/>
                  </a:lnTo>
                  <a:close/>
                </a:path>
              </a:pathLst>
            </a:custGeom>
            <a:solidFill>
              <a:srgbClr val="93B152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4" name="Group 4">
            <a:extLst>
              <a:ext uri="{FF2B5EF4-FFF2-40B4-BE49-F238E27FC236}">
                <a16:creationId xmlns:a16="http://schemas.microsoft.com/office/drawing/2014/main" id="{B1ED64FA-546E-77E1-E0E4-2AB2324960E3}"/>
              </a:ext>
            </a:extLst>
          </p:cNvPr>
          <p:cNvGrpSpPr/>
          <p:nvPr/>
        </p:nvGrpSpPr>
        <p:grpSpPr>
          <a:xfrm>
            <a:off x="533400" y="9471784"/>
            <a:ext cx="530068" cy="530068"/>
            <a:chOff x="0" y="0"/>
            <a:chExt cx="1913890" cy="1913890"/>
          </a:xfrm>
        </p:grpSpPr>
        <p:sp>
          <p:nvSpPr>
            <p:cNvPr id="5" name="Freeform 5">
              <a:extLst>
                <a:ext uri="{FF2B5EF4-FFF2-40B4-BE49-F238E27FC236}">
                  <a16:creationId xmlns:a16="http://schemas.microsoft.com/office/drawing/2014/main" id="{64367CB6-E913-CFEF-7B92-FE9352A03CCA}"/>
                </a:ext>
              </a:extLst>
            </p:cNvPr>
            <p:cNvSpPr/>
            <p:nvPr/>
          </p:nvSpPr>
          <p:spPr>
            <a:xfrm>
              <a:off x="0" y="0"/>
              <a:ext cx="1913890" cy="1913890"/>
            </a:xfrm>
            <a:custGeom>
              <a:avLst/>
              <a:gdLst/>
              <a:ahLst/>
              <a:cxnLst/>
              <a:rect l="l" t="t" r="r" b="b"/>
              <a:pathLst>
                <a:path w="1913890" h="1913890">
                  <a:moveTo>
                    <a:pt x="0" y="0"/>
                  </a:moveTo>
                  <a:lnTo>
                    <a:pt x="1913890" y="0"/>
                  </a:lnTo>
                  <a:lnTo>
                    <a:pt x="1913890" y="1913890"/>
                  </a:lnTo>
                  <a:lnTo>
                    <a:pt x="0" y="1913890"/>
                  </a:lnTo>
                  <a:close/>
                </a:path>
              </a:pathLst>
            </a:custGeom>
            <a:solidFill>
              <a:srgbClr val="E8D634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pic>
        <p:nvPicPr>
          <p:cNvPr id="17" name="Picture 17">
            <a:extLst>
              <a:ext uri="{FF2B5EF4-FFF2-40B4-BE49-F238E27FC236}">
                <a16:creationId xmlns:a16="http://schemas.microsoft.com/office/drawing/2014/main" id="{5264AE50-5381-6607-6CF4-94A5EC86DF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961520" flipH="1">
            <a:off x="13878374" y="326508"/>
            <a:ext cx="2321472" cy="335230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E755696-9D0E-E48A-13E4-FF90DD0742E9}"/>
                  </a:ext>
                </a:extLst>
              </p:cNvPr>
              <p:cNvSpPr txBox="1"/>
              <p:nvPr/>
            </p:nvSpPr>
            <p:spPr>
              <a:xfrm>
                <a:off x="798434" y="2002661"/>
                <a:ext cx="12801600" cy="15872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kumimoji="0" lang="nl-NL" sz="4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ết biểu thứ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 kern="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 ker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 ker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4400" i="1" ker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4400" ker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9</m:t>
                    </m:r>
                    <m:sSup>
                      <m:sSupPr>
                        <m:ctrlPr>
                          <a:rPr lang="vi-VN" sz="4400" i="1" ker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 ker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 ker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 ker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 ker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+</m:t>
                    </m:r>
                    <m:r>
                      <m:rPr>
                        <m:nor/>
                      </m:rPr>
                      <a:rPr lang="en-US" sz="4400" ker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27</m:t>
                    </m:r>
                    <m:r>
                      <a:rPr lang="en-US" sz="4400" i="1" ker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sSup>
                      <m:sSupPr>
                        <m:ctrlPr>
                          <a:rPr lang="vi-VN" sz="4400" i="1" ker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 ker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4400" i="1" ker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 ker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4400" ker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27</m:t>
                    </m:r>
                    <m:sSup>
                      <m:sSupPr>
                        <m:ctrlPr>
                          <a:rPr lang="vi-VN" sz="4400" i="1" ker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 ker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4400" i="1" ker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kumimoji="0" lang="nl-NL" sz="4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dưới dạng lập phương của một tổng.</a:t>
                </a:r>
                <a:endParaRPr kumimoji="0" lang="vi-VN" sz="4400" b="0" i="0" u="none" strike="noStrike" kern="1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E755696-9D0E-E48A-13E4-FF90DD0742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434" y="2002661"/>
                <a:ext cx="12801600" cy="1587294"/>
              </a:xfrm>
              <a:prstGeom prst="rect">
                <a:avLst/>
              </a:prstGeom>
              <a:blipFill>
                <a:blip r:embed="rId4"/>
                <a:stretch>
                  <a:fillRect l="-1952" t="-5385" b="-1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ounded Rectangle 21">
            <a:extLst>
              <a:ext uri="{FF2B5EF4-FFF2-40B4-BE49-F238E27FC236}">
                <a16:creationId xmlns:a16="http://schemas.microsoft.com/office/drawing/2014/main" id="{112C3E06-9B64-B829-7E96-F0BB831EDA7D}"/>
              </a:ext>
            </a:extLst>
          </p:cNvPr>
          <p:cNvSpPr/>
          <p:nvPr/>
        </p:nvSpPr>
        <p:spPr>
          <a:xfrm>
            <a:off x="292753" y="600766"/>
            <a:ext cx="2971800" cy="1049430"/>
          </a:xfrm>
          <a:prstGeom prst="roundRect">
            <a:avLst/>
          </a:prstGeom>
          <a:solidFill>
            <a:schemeClr val="accent5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51FC7533-9F4A-C416-E607-E69581E524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6026044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594E168-A9AE-EA95-1FD4-C05E4DEFEF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437653"/>
              </p:ext>
            </p:extLst>
          </p:nvPr>
        </p:nvGraphicFramePr>
        <p:xfrm>
          <a:off x="2667000" y="5040593"/>
          <a:ext cx="7389430" cy="3660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032000" imgH="1016000" progId="Equation.DSMT4">
                  <p:embed/>
                </p:oleObj>
              </mc:Choice>
              <mc:Fallback>
                <p:oleObj r:id="rId5" imgW="2032000" imgH="1016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040593"/>
                        <a:ext cx="7389430" cy="3660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Callout 23">
            <a:extLst>
              <a:ext uri="{FF2B5EF4-FFF2-40B4-BE49-F238E27FC236}">
                <a16:creationId xmlns:a16="http://schemas.microsoft.com/office/drawing/2014/main" id="{A8BF15DE-DB40-8FFD-6096-1E5683048A57}"/>
              </a:ext>
            </a:extLst>
          </p:cNvPr>
          <p:cNvSpPr/>
          <p:nvPr/>
        </p:nvSpPr>
        <p:spPr>
          <a:xfrm>
            <a:off x="400910" y="3934114"/>
            <a:ext cx="2037490" cy="1409700"/>
          </a:xfrm>
          <a:prstGeom prst="wedgeEllipseCallout">
            <a:avLst>
              <a:gd name="adj1" fmla="val 28035"/>
              <a:gd name="adj2" fmla="val 58176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4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8978673"/>
      </p:ext>
    </p:extLst>
  </p:cSld>
  <p:clrMapOvr>
    <a:masterClrMapping/>
  </p:clrMapOvr>
  <p:transition spd="med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571026">
            <a:off x="16963160" y="-1250031"/>
            <a:ext cx="2649679" cy="3826252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066800" y="647082"/>
            <a:ext cx="2962563" cy="2289469"/>
          </a:xfrm>
          <a:prstGeom prst="rect">
            <a:avLst/>
          </a:prstGeom>
        </p:spPr>
      </p:pic>
      <p:sp>
        <p:nvSpPr>
          <p:cNvPr id="8" name="AutoShape 8"/>
          <p:cNvSpPr/>
          <p:nvPr/>
        </p:nvSpPr>
        <p:spPr>
          <a:xfrm>
            <a:off x="5181598" y="2268157"/>
            <a:ext cx="7939007" cy="0"/>
          </a:xfrm>
          <a:prstGeom prst="line">
            <a:avLst/>
          </a:prstGeom>
          <a:ln w="57150" cap="rnd">
            <a:solidFill>
              <a:srgbClr val="E8D634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endParaRPr lang="vi-VN"/>
          </a:p>
        </p:txBody>
      </p:sp>
      <p:sp>
        <p:nvSpPr>
          <p:cNvPr id="12" name="TextBox 11"/>
          <p:cNvSpPr txBox="1"/>
          <p:nvPr/>
        </p:nvSpPr>
        <p:spPr>
          <a:xfrm>
            <a:off x="4502902" y="1015599"/>
            <a:ext cx="92964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1541845" y="3186610"/>
            <a:ext cx="4776807" cy="5763942"/>
            <a:chOff x="1752600" y="3320648"/>
            <a:chExt cx="4776807" cy="5763942"/>
          </a:xfrm>
        </p:grpSpPr>
        <p:sp>
          <p:nvSpPr>
            <p:cNvPr id="14" name="Rounded Rectangle 13"/>
            <p:cNvSpPr/>
            <p:nvPr/>
          </p:nvSpPr>
          <p:spPr>
            <a:xfrm>
              <a:off x="1752600" y="4076700"/>
              <a:ext cx="4776807" cy="5007890"/>
            </a:xfrm>
            <a:prstGeom prst="roundRect">
              <a:avLst>
                <a:gd name="adj" fmla="val 12787"/>
              </a:avLst>
            </a:prstGeom>
            <a:solidFill>
              <a:schemeClr val="bg1"/>
            </a:solidFill>
            <a:ln w="38100"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Oval 14"/>
            <p:cNvSpPr/>
            <p:nvPr/>
          </p:nvSpPr>
          <p:spPr>
            <a:xfrm>
              <a:off x="3384951" y="3320648"/>
              <a:ext cx="1512104" cy="151210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758548" y="5130800"/>
            <a:ext cx="4343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Ôn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6781800" y="3201850"/>
            <a:ext cx="4776807" cy="5763942"/>
            <a:chOff x="1752600" y="3320648"/>
            <a:chExt cx="4776807" cy="5763942"/>
          </a:xfrm>
        </p:grpSpPr>
        <p:sp>
          <p:nvSpPr>
            <p:cNvPr id="18" name="Rounded Rectangle 17"/>
            <p:cNvSpPr/>
            <p:nvPr/>
          </p:nvSpPr>
          <p:spPr>
            <a:xfrm>
              <a:off x="1752600" y="4076700"/>
              <a:ext cx="4776807" cy="5007890"/>
            </a:xfrm>
            <a:prstGeom prst="roundRect">
              <a:avLst>
                <a:gd name="adj" fmla="val 12787"/>
              </a:avLst>
            </a:prstGeom>
            <a:solidFill>
              <a:schemeClr val="bg1"/>
            </a:solidFill>
            <a:ln w="38100"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Oval 18"/>
            <p:cNvSpPr/>
            <p:nvPr/>
          </p:nvSpPr>
          <p:spPr>
            <a:xfrm>
              <a:off x="3384951" y="3320648"/>
              <a:ext cx="1512104" cy="1512104"/>
            </a:xfrm>
            <a:prstGeom prst="ellipse">
              <a:avLst/>
            </a:prstGeom>
            <a:solidFill>
              <a:schemeClr val="accent3">
                <a:lumMod val="75000"/>
              </a:schemeClr>
            </a:solidFill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2</a:t>
              </a: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6998503" y="5146040"/>
            <a:ext cx="43434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SBT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12021754" y="3199310"/>
            <a:ext cx="4776807" cy="5763942"/>
            <a:chOff x="1752600" y="3320648"/>
            <a:chExt cx="4776807" cy="5763942"/>
          </a:xfrm>
        </p:grpSpPr>
        <p:sp>
          <p:nvSpPr>
            <p:cNvPr id="22" name="Rounded Rectangle 21"/>
            <p:cNvSpPr/>
            <p:nvPr/>
          </p:nvSpPr>
          <p:spPr>
            <a:xfrm>
              <a:off x="1752600" y="4076700"/>
              <a:ext cx="4776807" cy="5007890"/>
            </a:xfrm>
            <a:prstGeom prst="roundRect">
              <a:avLst>
                <a:gd name="adj" fmla="val 12787"/>
              </a:avLst>
            </a:prstGeom>
            <a:solidFill>
              <a:schemeClr val="bg1"/>
            </a:solidFill>
            <a:ln w="38100"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Oval 22"/>
            <p:cNvSpPr/>
            <p:nvPr/>
          </p:nvSpPr>
          <p:spPr>
            <a:xfrm>
              <a:off x="3384951" y="3320648"/>
              <a:ext cx="1512104" cy="151210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3</a:t>
              </a: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12130105" y="5143500"/>
            <a:ext cx="4560104" cy="19981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huẩn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</a:p>
        </p:txBody>
      </p:sp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5011400" y="7677606"/>
            <a:ext cx="3808194" cy="2571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9370347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0" grpId="0"/>
      <p:bldP spid="2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8288000" cy="10287000"/>
          </a:xfrm>
          <a:prstGeom prst="rect">
            <a:avLst/>
          </a:prstGeom>
          <a:solidFill>
            <a:srgbClr val="93B152"/>
          </a:solidFill>
          <a:ln>
            <a:solidFill>
              <a:srgbClr val="93B15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3" name="Group 3"/>
          <p:cNvGrpSpPr/>
          <p:nvPr/>
        </p:nvGrpSpPr>
        <p:grpSpPr>
          <a:xfrm>
            <a:off x="1028700" y="1028700"/>
            <a:ext cx="16230600" cy="8229600"/>
            <a:chOff x="0" y="0"/>
            <a:chExt cx="1603022" cy="812800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1603022" cy="812800"/>
            </a:xfrm>
            <a:custGeom>
              <a:avLst/>
              <a:gdLst/>
              <a:ahLst/>
              <a:cxnLst/>
              <a:rect l="l" t="t" r="r" b="b"/>
              <a:pathLst>
                <a:path w="1603022" h="812800">
                  <a:moveTo>
                    <a:pt x="1523604" y="0"/>
                  </a:moveTo>
                  <a:lnTo>
                    <a:pt x="79418" y="0"/>
                  </a:lnTo>
                  <a:cubicBezTo>
                    <a:pt x="79418" y="43699"/>
                    <a:pt x="44079" y="79418"/>
                    <a:pt x="0" y="79418"/>
                  </a:cubicBezTo>
                  <a:lnTo>
                    <a:pt x="0" y="733382"/>
                  </a:lnTo>
                  <a:cubicBezTo>
                    <a:pt x="43699" y="733382"/>
                    <a:pt x="79418" y="768721"/>
                    <a:pt x="79418" y="812800"/>
                  </a:cubicBezTo>
                  <a:lnTo>
                    <a:pt x="1523604" y="812800"/>
                  </a:lnTo>
                  <a:cubicBezTo>
                    <a:pt x="1523604" y="769101"/>
                    <a:pt x="1558943" y="733382"/>
                    <a:pt x="1603022" y="733382"/>
                  </a:cubicBezTo>
                  <a:lnTo>
                    <a:pt x="1603022" y="79418"/>
                  </a:lnTo>
                  <a:cubicBezTo>
                    <a:pt x="1559323" y="79418"/>
                    <a:pt x="1523604" y="44079"/>
                    <a:pt x="1523604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vi-VN"/>
            </a:p>
          </p:txBody>
        </p:sp>
        <p:sp>
          <p:nvSpPr>
            <p:cNvPr id="5" name="TextBox 5"/>
            <p:cNvSpPr txBox="1"/>
            <p:nvPr/>
          </p:nvSpPr>
          <p:spPr>
            <a:xfrm>
              <a:off x="38100" y="0"/>
              <a:ext cx="736600" cy="7747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>
                <a:solidFill>
                  <a:prstClr val="black"/>
                </a:solidFill>
              </a:endParaRPr>
            </a:p>
          </p:txBody>
        </p:sp>
      </p:grpSp>
      <p:pic>
        <p:nvPicPr>
          <p:cNvPr id="6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7744673" y="6923405"/>
            <a:ext cx="3284432" cy="2849245"/>
          </a:xfrm>
          <a:prstGeom prst="rect">
            <a:avLst/>
          </a:prstGeom>
        </p:spPr>
      </p:pic>
      <p:sp>
        <p:nvSpPr>
          <p:cNvPr id="7" name="TextBox 7"/>
          <p:cNvSpPr txBox="1"/>
          <p:nvPr/>
        </p:nvSpPr>
        <p:spPr>
          <a:xfrm>
            <a:off x="1221581" y="2705100"/>
            <a:ext cx="15844837" cy="346517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  <a:spcBef>
                <a:spcPct val="0"/>
              </a:spcBef>
            </a:pPr>
            <a:r>
              <a:rPr lang="en-US" sz="8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Ả LỚP </a:t>
            </a:r>
          </a:p>
          <a:p>
            <a:pPr algn="ctr">
              <a:lnSpc>
                <a:spcPct val="150000"/>
              </a:lnSpc>
              <a:spcBef>
                <a:spcPct val="0"/>
              </a:spcBef>
            </a:pPr>
            <a:r>
              <a:rPr lang="en-US" sz="8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THEO DÕI BÀI GIẢNG!</a:t>
            </a:r>
          </a:p>
        </p:txBody>
      </p:sp>
    </p:spTree>
    <p:extLst>
      <p:ext uri="{BB962C8B-B14F-4D97-AF65-F5344CB8AC3E}">
        <p14:creationId xmlns:p14="http://schemas.microsoft.com/office/powerpoint/2010/main" val="649429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doors dir="vert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AE184DE7-3575-6DEA-C9D0-BD2511213349}"/>
              </a:ext>
            </a:extLst>
          </p:cNvPr>
          <p:cNvGrpSpPr/>
          <p:nvPr/>
        </p:nvGrpSpPr>
        <p:grpSpPr>
          <a:xfrm>
            <a:off x="-1197719" y="7860300"/>
            <a:ext cx="20857319" cy="2523744"/>
            <a:chOff x="-1140691" y="5175504"/>
            <a:chExt cx="15327746" cy="1682496"/>
          </a:xfrm>
        </p:grpSpPr>
        <p:pic>
          <p:nvPicPr>
            <p:cNvPr id="4" name="Picture 6">
              <a:extLst>
                <a:ext uri="{FF2B5EF4-FFF2-40B4-BE49-F238E27FC236}">
                  <a16:creationId xmlns:a16="http://schemas.microsoft.com/office/drawing/2014/main" id="{3E494D30-ADB8-9F57-AEB8-270C725B239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6871855" y="5175504"/>
              <a:ext cx="7315200" cy="1682496"/>
            </a:xfrm>
            <a:prstGeom prst="rect">
              <a:avLst/>
            </a:prstGeom>
          </p:spPr>
        </p:pic>
        <p:pic>
          <p:nvPicPr>
            <p:cNvPr id="5" name="Picture 6">
              <a:extLst>
                <a:ext uri="{FF2B5EF4-FFF2-40B4-BE49-F238E27FC236}">
                  <a16:creationId xmlns:a16="http://schemas.microsoft.com/office/drawing/2014/main" id="{E49245B5-4046-56FB-7042-AA5B37E8BA6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3214255" y="5175504"/>
              <a:ext cx="7315200" cy="1682496"/>
            </a:xfrm>
            <a:prstGeom prst="rect">
              <a:avLst/>
            </a:prstGeom>
          </p:spPr>
        </p:pic>
        <p:pic>
          <p:nvPicPr>
            <p:cNvPr id="6" name="Picture 6">
              <a:extLst>
                <a:ext uri="{FF2B5EF4-FFF2-40B4-BE49-F238E27FC236}">
                  <a16:creationId xmlns:a16="http://schemas.microsoft.com/office/drawing/2014/main" id="{12090104-38A1-06FC-5506-29D2E891262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-1140691" y="5175504"/>
              <a:ext cx="7315200" cy="1682496"/>
            </a:xfrm>
            <a:prstGeom prst="rect">
              <a:avLst/>
            </a:prstGeom>
          </p:spPr>
        </p:pic>
      </p:grpSp>
      <p:pic>
        <p:nvPicPr>
          <p:cNvPr id="20" name="Picture 6">
            <a:extLst>
              <a:ext uri="{FF2B5EF4-FFF2-40B4-BE49-F238E27FC236}">
                <a16:creationId xmlns:a16="http://schemas.microsoft.com/office/drawing/2014/main" id="{52289406-86B0-1D1A-5CB2-3DEE5266C2A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8651517" y="414092"/>
            <a:ext cx="9305217" cy="9872909"/>
          </a:xfrm>
          <a:prstGeom prst="rect">
            <a:avLst/>
          </a:prstGeom>
        </p:spPr>
      </p:pic>
      <p:sp>
        <p:nvSpPr>
          <p:cNvPr id="21" name="Title 1">
            <a:extLst>
              <a:ext uri="{FF2B5EF4-FFF2-40B4-BE49-F238E27FC236}">
                <a16:creationId xmlns:a16="http://schemas.microsoft.com/office/drawing/2014/main" id="{267291F7-1CE9-F8D8-E7BF-69634CC2FC59}"/>
              </a:ext>
            </a:extLst>
          </p:cNvPr>
          <p:cNvSpPr txBox="1">
            <a:spLocks/>
          </p:cNvSpPr>
          <p:nvPr/>
        </p:nvSpPr>
        <p:spPr>
          <a:xfrm>
            <a:off x="135698" y="3167080"/>
            <a:ext cx="8425544" cy="1988345"/>
          </a:xfrm>
          <a:prstGeom prst="rect">
            <a:avLst/>
          </a:prstGeom>
        </p:spPr>
        <p:txBody>
          <a:bodyPr vert="horz" lIns="137160" tIns="68580" rIns="137160" bIns="6858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HÁI HOA DÂN CHỦ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44CFE1A0-E7AF-7335-5DC4-8EA980CD2D92}"/>
              </a:ext>
            </a:extLst>
          </p:cNvPr>
          <p:cNvGrpSpPr/>
          <p:nvPr/>
        </p:nvGrpSpPr>
        <p:grpSpPr>
          <a:xfrm>
            <a:off x="-57466" y="6657978"/>
            <a:ext cx="18403946" cy="2387802"/>
            <a:chOff x="-3822" y="4580045"/>
            <a:chExt cx="12269297" cy="1591868"/>
          </a:xfrm>
        </p:grpSpPr>
        <p:pic>
          <p:nvPicPr>
            <p:cNvPr id="22" name="Picture 16">
              <a:extLst>
                <a:ext uri="{FF2B5EF4-FFF2-40B4-BE49-F238E27FC236}">
                  <a16:creationId xmlns:a16="http://schemas.microsoft.com/office/drawing/2014/main" id="{5FF0E80C-B9AD-073A-406E-F32F7D8061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 r="40067"/>
            <a:stretch/>
          </p:blipFill>
          <p:spPr>
            <a:xfrm rot="20678505">
              <a:off x="-3822" y="4812783"/>
              <a:ext cx="1881751" cy="1359130"/>
            </a:xfrm>
            <a:prstGeom prst="rect">
              <a:avLst/>
            </a:prstGeom>
          </p:spPr>
        </p:pic>
        <p:pic>
          <p:nvPicPr>
            <p:cNvPr id="23" name="Picture 16">
              <a:extLst>
                <a:ext uri="{FF2B5EF4-FFF2-40B4-BE49-F238E27FC236}">
                  <a16:creationId xmlns:a16="http://schemas.microsoft.com/office/drawing/2014/main" id="{F1895DA0-99C9-F7C9-4BBB-FA2B642D065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/>
            <a:stretch>
              <a:fillRect/>
            </a:stretch>
          </p:blipFill>
          <p:spPr>
            <a:xfrm rot="644428">
              <a:off x="1759075" y="4600319"/>
              <a:ext cx="3139754" cy="1359130"/>
            </a:xfrm>
            <a:prstGeom prst="rect">
              <a:avLst/>
            </a:prstGeom>
          </p:spPr>
        </p:pic>
        <p:pic>
          <p:nvPicPr>
            <p:cNvPr id="24" name="Picture 16">
              <a:extLst>
                <a:ext uri="{FF2B5EF4-FFF2-40B4-BE49-F238E27FC236}">
                  <a16:creationId xmlns:a16="http://schemas.microsoft.com/office/drawing/2014/main" id="{DBE679A6-E5B1-FA99-A145-3581681CE3C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/>
            <a:stretch>
              <a:fillRect/>
            </a:stretch>
          </p:blipFill>
          <p:spPr>
            <a:xfrm rot="180549">
              <a:off x="5719881" y="4580045"/>
              <a:ext cx="3139754" cy="1359130"/>
            </a:xfrm>
            <a:prstGeom prst="rect">
              <a:avLst/>
            </a:prstGeom>
          </p:spPr>
        </p:pic>
        <p:pic>
          <p:nvPicPr>
            <p:cNvPr id="25" name="Picture 16">
              <a:extLst>
                <a:ext uri="{FF2B5EF4-FFF2-40B4-BE49-F238E27FC236}">
                  <a16:creationId xmlns:a16="http://schemas.microsoft.com/office/drawing/2014/main" id="{AF5229AB-C5E2-490A-D16F-31438F4AB0B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/>
            <a:stretch>
              <a:fillRect/>
            </a:stretch>
          </p:blipFill>
          <p:spPr>
            <a:xfrm rot="342150">
              <a:off x="9125721" y="4651195"/>
              <a:ext cx="3139754" cy="1359130"/>
            </a:xfrm>
            <a:prstGeom prst="rect">
              <a:avLst/>
            </a:prstGeom>
          </p:spPr>
        </p:pic>
        <p:pic>
          <p:nvPicPr>
            <p:cNvPr id="27" name="Picture 16">
              <a:extLst>
                <a:ext uri="{FF2B5EF4-FFF2-40B4-BE49-F238E27FC236}">
                  <a16:creationId xmlns:a16="http://schemas.microsoft.com/office/drawing/2014/main" id="{0CD72171-44F0-8F25-429D-BE958624903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 l="60455"/>
            <a:stretch/>
          </p:blipFill>
          <p:spPr>
            <a:xfrm rot="21095236">
              <a:off x="4673503" y="4825296"/>
              <a:ext cx="1095223" cy="1198887"/>
            </a:xfrm>
            <a:prstGeom prst="rect">
              <a:avLst/>
            </a:prstGeom>
          </p:spPr>
        </p:pic>
      </p:grpSp>
      <p:pic>
        <p:nvPicPr>
          <p:cNvPr id="32" name="Picture 6">
            <a:extLst>
              <a:ext uri="{FF2B5EF4-FFF2-40B4-BE49-F238E27FC236}">
                <a16:creationId xmlns:a16="http://schemas.microsoft.com/office/drawing/2014/main" id="{8B0DD93A-9CCE-7953-B7F6-FC31609A49E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8651517" y="414092"/>
            <a:ext cx="9305217" cy="9872909"/>
          </a:xfrm>
          <a:prstGeom prst="rect">
            <a:avLst/>
          </a:prstGeom>
        </p:spPr>
      </p:pic>
      <p:pic>
        <p:nvPicPr>
          <p:cNvPr id="33" name="Picture 3">
            <a:extLst>
              <a:ext uri="{FF2B5EF4-FFF2-40B4-BE49-F238E27FC236}">
                <a16:creationId xmlns:a16="http://schemas.microsoft.com/office/drawing/2014/main" id="{81A96C74-752B-7A34-4A63-D1C14368EAE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2634517" y="317048"/>
            <a:ext cx="1242189" cy="1194761"/>
          </a:xfrm>
          <a:prstGeom prst="rect">
            <a:avLst/>
          </a:prstGeom>
        </p:spPr>
      </p:pic>
      <p:pic>
        <p:nvPicPr>
          <p:cNvPr id="34" name="Picture 10">
            <a:extLst>
              <a:ext uri="{FF2B5EF4-FFF2-40B4-BE49-F238E27FC236}">
                <a16:creationId xmlns:a16="http://schemas.microsoft.com/office/drawing/2014/main" id="{CB0DA85E-15EC-33AD-C9CB-E91EDD95A87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9279812" y="4467491"/>
            <a:ext cx="1569615" cy="1452608"/>
          </a:xfrm>
          <a:prstGeom prst="rect">
            <a:avLst/>
          </a:prstGeom>
        </p:spPr>
      </p:pic>
      <p:pic>
        <p:nvPicPr>
          <p:cNvPr id="35" name="Picture 12">
            <a:extLst>
              <a:ext uri="{FF2B5EF4-FFF2-40B4-BE49-F238E27FC236}">
                <a16:creationId xmlns:a16="http://schemas.microsoft.com/office/drawing/2014/main" id="{3F2E017F-D1DA-B8AF-7754-F21A8597588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6366918" y="4467491"/>
            <a:ext cx="1250501" cy="1300143"/>
          </a:xfrm>
          <a:prstGeom prst="rect">
            <a:avLst/>
          </a:prstGeom>
        </p:spPr>
      </p:pic>
      <p:pic>
        <p:nvPicPr>
          <p:cNvPr id="36" name="Picture 13">
            <a:extLst>
              <a:ext uri="{FF2B5EF4-FFF2-40B4-BE49-F238E27FC236}">
                <a16:creationId xmlns:a16="http://schemas.microsoft.com/office/drawing/2014/main" id="{EE0F18A4-6704-DD9D-F11E-983C4B395E75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6909283" y="2374825"/>
            <a:ext cx="1195184" cy="1177799"/>
          </a:xfrm>
          <a:prstGeom prst="rect">
            <a:avLst/>
          </a:prstGeom>
        </p:spPr>
      </p:pic>
      <p:pic>
        <p:nvPicPr>
          <p:cNvPr id="37" name="Picture 17">
            <a:extLst>
              <a:ext uri="{FF2B5EF4-FFF2-40B4-BE49-F238E27FC236}">
                <a16:creationId xmlns:a16="http://schemas.microsoft.com/office/drawing/2014/main" id="{7F0DCD62-E54A-9555-291B-8C1F25DB153A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>
            <a:off x="7964559" y="1956554"/>
            <a:ext cx="1285872" cy="1274183"/>
          </a:xfrm>
          <a:prstGeom prst="rect">
            <a:avLst/>
          </a:prstGeom>
        </p:spPr>
      </p:pic>
      <p:pic>
        <p:nvPicPr>
          <p:cNvPr id="38" name="Picture 18">
            <a:extLst>
              <a:ext uri="{FF2B5EF4-FFF2-40B4-BE49-F238E27FC236}">
                <a16:creationId xmlns:a16="http://schemas.microsoft.com/office/drawing/2014/main" id="{320B7D2E-655F-20CB-18E4-D8FF1521796E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9"/>
              </a:ext>
            </a:extLst>
          </a:blip>
          <a:srcRect/>
          <a:stretch>
            <a:fillRect/>
          </a:stretch>
        </p:blipFill>
        <p:spPr>
          <a:xfrm>
            <a:off x="14251280" y="3831049"/>
            <a:ext cx="1006472" cy="1006472"/>
          </a:xfrm>
          <a:prstGeom prst="rect">
            <a:avLst/>
          </a:prstGeom>
        </p:spPr>
      </p:pic>
      <p:pic>
        <p:nvPicPr>
          <p:cNvPr id="39" name="Picture 22">
            <a:extLst>
              <a:ext uri="{FF2B5EF4-FFF2-40B4-BE49-F238E27FC236}">
                <a16:creationId xmlns:a16="http://schemas.microsoft.com/office/drawing/2014/main" id="{3F9CFA12-C527-4115-0995-8CB6A708178D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>
            <a:off x="10965566" y="2564523"/>
            <a:ext cx="1266525" cy="1266525"/>
          </a:xfrm>
          <a:prstGeom prst="rect">
            <a:avLst/>
          </a:prstGeom>
        </p:spPr>
      </p:pic>
      <p:pic>
        <p:nvPicPr>
          <p:cNvPr id="40" name="Picture 23">
            <a:extLst>
              <a:ext uri="{FF2B5EF4-FFF2-40B4-BE49-F238E27FC236}">
                <a16:creationId xmlns:a16="http://schemas.microsoft.com/office/drawing/2014/main" id="{3891DFB6-553D-5BA7-9064-1927C1D8944B}"/>
              </a:ext>
            </a:extLst>
          </p:cNvPr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3"/>
              </a:ext>
            </a:extLst>
          </a:blip>
          <a:srcRect/>
          <a:stretch>
            <a:fillRect/>
          </a:stretch>
        </p:blipFill>
        <p:spPr>
          <a:xfrm>
            <a:off x="9250431" y="1008470"/>
            <a:ext cx="1535571" cy="1518819"/>
          </a:xfrm>
          <a:prstGeom prst="rect">
            <a:avLst/>
          </a:prstGeom>
        </p:spPr>
      </p:pic>
      <p:pic>
        <p:nvPicPr>
          <p:cNvPr id="41" name="Picture 7">
            <a:extLst>
              <a:ext uri="{FF2B5EF4-FFF2-40B4-BE49-F238E27FC236}">
                <a16:creationId xmlns:a16="http://schemas.microsoft.com/office/drawing/2014/main" id="{2C8EA7C9-F3A0-78DC-B4FC-7C65252D6EAF}"/>
              </a:ext>
            </a:extLst>
          </p:cNvPr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5"/>
              </a:ext>
            </a:extLst>
          </a:blip>
          <a:srcRect/>
          <a:stretch>
            <a:fillRect/>
          </a:stretch>
        </p:blipFill>
        <p:spPr>
          <a:xfrm>
            <a:off x="10783399" y="371693"/>
            <a:ext cx="1379123" cy="1371600"/>
          </a:xfrm>
          <a:prstGeom prst="rect">
            <a:avLst/>
          </a:prstGeom>
        </p:spPr>
      </p:pic>
      <p:pic>
        <p:nvPicPr>
          <p:cNvPr id="42" name="Picture 9">
            <a:extLst>
              <a:ext uri="{FF2B5EF4-FFF2-40B4-BE49-F238E27FC236}">
                <a16:creationId xmlns:a16="http://schemas.microsoft.com/office/drawing/2014/main" id="{9CAE4A15-BBEB-69B4-654E-9B38B6F75670}"/>
              </a:ext>
            </a:extLst>
          </p:cNvPr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7"/>
              </a:ext>
            </a:extLst>
          </a:blip>
          <a:srcRect/>
          <a:stretch>
            <a:fillRect/>
          </a:stretch>
        </p:blipFill>
        <p:spPr>
          <a:xfrm>
            <a:off x="15434672" y="617607"/>
            <a:ext cx="1737696" cy="1783080"/>
          </a:xfrm>
          <a:prstGeom prst="rect">
            <a:avLst/>
          </a:prstGeom>
        </p:spPr>
      </p:pic>
      <p:pic>
        <p:nvPicPr>
          <p:cNvPr id="43" name="Picture 42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3F9DFB7D-4CC9-FE7F-8610-BA0D25850214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12033752" y="4712216"/>
            <a:ext cx="3026927" cy="2075868"/>
          </a:xfrm>
          <a:prstGeom prst="rect">
            <a:avLst/>
          </a:prstGeom>
        </p:spPr>
      </p:pic>
      <p:pic>
        <p:nvPicPr>
          <p:cNvPr id="44" name="Picture 11">
            <a:extLst>
              <a:ext uri="{FF2B5EF4-FFF2-40B4-BE49-F238E27FC236}">
                <a16:creationId xmlns:a16="http://schemas.microsoft.com/office/drawing/2014/main" id="{AD31EBF9-1195-1655-E0A1-FF9C7F7AA0F6}"/>
              </a:ext>
            </a:extLst>
          </p:cNvPr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0"/>
              </a:ext>
            </a:extLst>
          </a:blip>
          <a:srcRect/>
          <a:stretch>
            <a:fillRect/>
          </a:stretch>
        </p:blipFill>
        <p:spPr>
          <a:xfrm>
            <a:off x="13722693" y="2118585"/>
            <a:ext cx="1292733" cy="1309398"/>
          </a:xfrm>
          <a:prstGeom prst="rect">
            <a:avLst/>
          </a:prstGeom>
        </p:spPr>
      </p:pic>
      <p:pic>
        <p:nvPicPr>
          <p:cNvPr id="45" name="Picture 5">
            <a:extLst>
              <a:ext uri="{FF2B5EF4-FFF2-40B4-BE49-F238E27FC236}">
                <a16:creationId xmlns:a16="http://schemas.microsoft.com/office/drawing/2014/main" id="{3059A749-93E1-B955-FD75-F8A10006D1B7}"/>
              </a:ext>
            </a:extLst>
          </p:cNvPr>
          <p:cNvPicPr>
            <a:picLocks noChangeAspect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2"/>
              </a:ext>
            </a:extLst>
          </a:blip>
          <a:srcRect/>
          <a:stretch>
            <a:fillRect/>
          </a:stretch>
        </p:blipFill>
        <p:spPr>
          <a:xfrm>
            <a:off x="15723653" y="3783689"/>
            <a:ext cx="840338" cy="840338"/>
          </a:xfrm>
          <a:prstGeom prst="rect">
            <a:avLst/>
          </a:prstGeom>
        </p:spPr>
      </p:pic>
      <p:pic>
        <p:nvPicPr>
          <p:cNvPr id="46" name="Picture 2">
            <a:extLst>
              <a:ext uri="{FF2B5EF4-FFF2-40B4-BE49-F238E27FC236}">
                <a16:creationId xmlns:a16="http://schemas.microsoft.com/office/drawing/2014/main" id="{989A80AF-E20D-CA64-B229-696C24A3AD78}"/>
              </a:ext>
            </a:extLst>
          </p:cNvPr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4"/>
              </a:ext>
            </a:extLst>
          </a:blip>
          <a:srcRect/>
          <a:stretch>
            <a:fillRect/>
          </a:stretch>
        </p:blipFill>
        <p:spPr>
          <a:xfrm>
            <a:off x="14159174" y="617607"/>
            <a:ext cx="1127766" cy="1067148"/>
          </a:xfrm>
          <a:prstGeom prst="rect">
            <a:avLst/>
          </a:prstGeom>
        </p:spPr>
      </p:pic>
      <p:pic>
        <p:nvPicPr>
          <p:cNvPr id="47" name="Picture 14">
            <a:extLst>
              <a:ext uri="{FF2B5EF4-FFF2-40B4-BE49-F238E27FC236}">
                <a16:creationId xmlns:a16="http://schemas.microsoft.com/office/drawing/2014/main" id="{706219D1-1074-E1E1-9B80-54E0A4F92BA3}"/>
              </a:ext>
            </a:extLst>
          </p:cNvPr>
          <p:cNvPicPr>
            <a:picLocks noChangeAspect="1"/>
          </p:cNvPicPr>
          <p:nvPr/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6"/>
              </a:ext>
            </a:extLst>
          </a:blip>
          <a:srcRect/>
          <a:stretch>
            <a:fillRect/>
          </a:stretch>
        </p:blipFill>
        <p:spPr>
          <a:xfrm>
            <a:off x="15440722" y="5347359"/>
            <a:ext cx="946196" cy="93759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7CA40649-0834-6384-D653-72432C22A04E}"/>
              </a:ext>
            </a:extLst>
          </p:cNvPr>
          <p:cNvPicPr>
            <a:picLocks noChangeAspect="1"/>
          </p:cNvPicPr>
          <p:nvPr/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04355" y="4233778"/>
            <a:ext cx="1023597" cy="994937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C7E09598-3AED-44CD-AC84-C689CEA7E9B7}"/>
              </a:ext>
            </a:extLst>
          </p:cNvPr>
          <p:cNvPicPr>
            <a:picLocks noChangeAspect="1"/>
          </p:cNvPicPr>
          <p:nvPr/>
        </p:nvPicPr>
        <p:blipFill>
          <a:blip r:embed="rId3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97719" y="1318916"/>
            <a:ext cx="1023597" cy="958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9398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469 0.11134 C -0.03073 0.13171 0.00312 0.12477 0.01641 0.17245 C 0.05091 0.21342 0.08398 0.21991 0.12487 0.16088 C 0.15286 0.13079 0.16406 0.0625 0.20951 0.07037 C 0.25273 0.08287 0.22161 0.17338 0.26654 0.20903 C 0.28281 0.25717 0.25742 0.31944 0.29023 0.375 C 0.32331 0.36296 0.33685 0.29074 0.34036 0.21111 C 0.35273 0.15717 0.38411 0.17338 0.38815 0.11967 C 0.39102 0.05995 0.42773 0.05486 0.42487 -0.01111 C 0.47331 -0.04908 0.49505 -0.00648 0.51432 0.03403 C 0.52292 0.08264 0.54714 0.04028 0.55833 0.06134 C 0.56745 0.07592 0.54909 0.13449 0.56654 0.14074 C 0.59336 0.11898 0.59648 0.08009 0.60234 0.03704 C 0.61497 0.01875 0.62148 -0.00787 0.64023 -0.01783 C 0.6681 -0.02917 0.69219 -0.01736 0.70938 0.01157 C 0.74141 0.0412 0.71276 0.09629 0.73802 0.13819 C 0.75938 0.17014 0.7724 0.15555 0.78438 0.12917 C 0.79414 0.10046 0.7862 0.06273 0.79974 0.03426 C 0.80547 0.02546 0.84557 0.06111 0.8513 0.05231 " pathEditMode="relative" rAng="0" ptsTypes="AAAAAAAAAAAAAAAAAAA">
                                      <p:cBhvr>
                                        <p:cTn id="9" dur="15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299" y="6319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 -0.00463 C 0.0013 0.04769 -0.00586 0.05139 0.02109 0.11111 C 0.03034 0.14468 0.04583 0.19468 0.06198 0.19676 C 0.078 0.19861 0.11016 0.18241 0.1168 0.12246 C 0.11914 0.10162 0.09401 0.08195 0.12409 0.06019 C 0.14844 0.05903 0.14479 0.10741 0.18893 0.10695 C 0.20313 0.09213 0.22826 0.11598 0.23151 0.0625 C 0.19792 0.01528 0.22122 -0.00509 0.20846 -0.03541 C 0.20625 -0.06851 0.15664 -0.07222 0.18529 -0.12801 C 0.20573 -0.17731 0.24792 -0.06365 0.29297 -0.10069 C 0.30313 -0.13981 0.23945 -0.17037 0.25313 -0.23472 C 0.26003 -0.25856 0.27669 -0.25046 0.28711 -0.24791 " pathEditMode="relative" rAng="0" ptsTypes="AAAAAAAAAAAA">
                                      <p:cBhvr>
                                        <p:cTn id="11" dur="15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596" y="-2269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7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3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5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7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9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7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8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9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Picture 12">
            <a:extLst>
              <a:ext uri="{FF2B5EF4-FFF2-40B4-BE49-F238E27FC236}">
                <a16:creationId xmlns:a16="http://schemas.microsoft.com/office/drawing/2014/main" id="{CB1263D8-73B8-080A-89AA-32FA0FA239C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373365" y="346763"/>
            <a:ext cx="2581380" cy="2757147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711A3176-B5A1-6CFA-8098-929F7A1E638A}"/>
              </a:ext>
            </a:extLst>
          </p:cNvPr>
          <p:cNvGrpSpPr/>
          <p:nvPr/>
        </p:nvGrpSpPr>
        <p:grpSpPr>
          <a:xfrm>
            <a:off x="18613412" y="936894"/>
            <a:ext cx="9098499" cy="3905886"/>
            <a:chOff x="12408941" y="624596"/>
            <a:chExt cx="6065666" cy="2603924"/>
          </a:xfrm>
        </p:grpSpPr>
        <p:pic>
          <p:nvPicPr>
            <p:cNvPr id="32" name="Picture 15">
              <a:extLst>
                <a:ext uri="{FF2B5EF4-FFF2-40B4-BE49-F238E27FC236}">
                  <a16:creationId xmlns:a16="http://schemas.microsoft.com/office/drawing/2014/main" id="{B9C6D28A-9704-02A7-353C-42EA09BC08B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>
            <a:xfrm>
              <a:off x="12408941" y="2319799"/>
              <a:ext cx="1478597" cy="908721"/>
            </a:xfrm>
            <a:prstGeom prst="rect">
              <a:avLst/>
            </a:prstGeom>
          </p:spPr>
        </p:pic>
        <p:pic>
          <p:nvPicPr>
            <p:cNvPr id="33" name="Picture 23">
              <a:extLst>
                <a:ext uri="{FF2B5EF4-FFF2-40B4-BE49-F238E27FC236}">
                  <a16:creationId xmlns:a16="http://schemas.microsoft.com/office/drawing/2014/main" id="{2A1188D5-579D-1ACB-447F-FC77D9DDC6F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>
            <a:xfrm>
              <a:off x="12746373" y="624596"/>
              <a:ext cx="1832014" cy="1354927"/>
            </a:xfrm>
            <a:prstGeom prst="rect">
              <a:avLst/>
            </a:prstGeom>
          </p:spPr>
        </p:pic>
        <p:pic>
          <p:nvPicPr>
            <p:cNvPr id="34" name="Picture 15">
              <a:extLst>
                <a:ext uri="{FF2B5EF4-FFF2-40B4-BE49-F238E27FC236}">
                  <a16:creationId xmlns:a16="http://schemas.microsoft.com/office/drawing/2014/main" id="{8C2E669C-DB23-0638-164E-04B28E1F1AD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>
            <a:xfrm>
              <a:off x="15134284" y="1919702"/>
              <a:ext cx="1130523" cy="694801"/>
            </a:xfrm>
            <a:prstGeom prst="rect">
              <a:avLst/>
            </a:prstGeom>
          </p:spPr>
        </p:pic>
        <p:pic>
          <p:nvPicPr>
            <p:cNvPr id="35" name="Picture 15">
              <a:extLst>
                <a:ext uri="{FF2B5EF4-FFF2-40B4-BE49-F238E27FC236}">
                  <a16:creationId xmlns:a16="http://schemas.microsoft.com/office/drawing/2014/main" id="{C55878C1-2DDD-45AF-937C-0EEA8DAF84B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>
            <a:xfrm>
              <a:off x="17344084" y="1284722"/>
              <a:ext cx="1130523" cy="694801"/>
            </a:xfrm>
            <a:prstGeom prst="rect">
              <a:avLst/>
            </a:prstGeom>
          </p:spPr>
        </p:pic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50645645-CCF4-1C07-CDC3-FDD66505168A}"/>
              </a:ext>
            </a:extLst>
          </p:cNvPr>
          <p:cNvGrpSpPr/>
          <p:nvPr/>
        </p:nvGrpSpPr>
        <p:grpSpPr>
          <a:xfrm>
            <a:off x="-7638498" y="264367"/>
            <a:ext cx="7521471" cy="3896873"/>
            <a:chOff x="-5092332" y="176244"/>
            <a:chExt cx="5014314" cy="2597915"/>
          </a:xfrm>
        </p:grpSpPr>
        <p:pic>
          <p:nvPicPr>
            <p:cNvPr id="37" name="Picture 15">
              <a:extLst>
                <a:ext uri="{FF2B5EF4-FFF2-40B4-BE49-F238E27FC236}">
                  <a16:creationId xmlns:a16="http://schemas.microsoft.com/office/drawing/2014/main" id="{34C8BA7E-B877-F6AB-7431-DF1D83F524D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>
            <a:xfrm>
              <a:off x="-3186310" y="1302059"/>
              <a:ext cx="1478597" cy="908721"/>
            </a:xfrm>
            <a:prstGeom prst="rect">
              <a:avLst/>
            </a:prstGeom>
          </p:spPr>
        </p:pic>
        <p:pic>
          <p:nvPicPr>
            <p:cNvPr id="38" name="Picture 15">
              <a:extLst>
                <a:ext uri="{FF2B5EF4-FFF2-40B4-BE49-F238E27FC236}">
                  <a16:creationId xmlns:a16="http://schemas.microsoft.com/office/drawing/2014/main" id="{657847A2-2C87-779E-818C-5B711513A8D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>
            <a:xfrm>
              <a:off x="-1208541" y="176244"/>
              <a:ext cx="1130523" cy="694801"/>
            </a:xfrm>
            <a:prstGeom prst="rect">
              <a:avLst/>
            </a:prstGeom>
          </p:spPr>
        </p:pic>
        <p:pic>
          <p:nvPicPr>
            <p:cNvPr id="39" name="Picture 15">
              <a:extLst>
                <a:ext uri="{FF2B5EF4-FFF2-40B4-BE49-F238E27FC236}">
                  <a16:creationId xmlns:a16="http://schemas.microsoft.com/office/drawing/2014/main" id="{DD239C67-470F-B40E-3BD9-7E138BF9E27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>
            <a:xfrm>
              <a:off x="-1549475" y="2079358"/>
              <a:ext cx="1130523" cy="694801"/>
            </a:xfrm>
            <a:prstGeom prst="rect">
              <a:avLst/>
            </a:prstGeom>
          </p:spPr>
        </p:pic>
        <p:pic>
          <p:nvPicPr>
            <p:cNvPr id="40" name="Picture 15">
              <a:extLst>
                <a:ext uri="{FF2B5EF4-FFF2-40B4-BE49-F238E27FC236}">
                  <a16:creationId xmlns:a16="http://schemas.microsoft.com/office/drawing/2014/main" id="{5FE649C3-DCE5-4301-F325-5A7512D443D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>
            <a:xfrm>
              <a:off x="-5092332" y="871045"/>
              <a:ext cx="1130523" cy="694801"/>
            </a:xfrm>
            <a:prstGeom prst="rect">
              <a:avLst/>
            </a:prstGeom>
          </p:spPr>
        </p:pic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AE184DE7-3575-6DEA-C9D0-BD2511213349}"/>
              </a:ext>
            </a:extLst>
          </p:cNvPr>
          <p:cNvGrpSpPr/>
          <p:nvPr/>
        </p:nvGrpSpPr>
        <p:grpSpPr>
          <a:xfrm>
            <a:off x="-1668617" y="7860300"/>
            <a:ext cx="22991619" cy="2523744"/>
            <a:chOff x="-1140691" y="5175504"/>
            <a:chExt cx="15327746" cy="1682496"/>
          </a:xfrm>
        </p:grpSpPr>
        <p:pic>
          <p:nvPicPr>
            <p:cNvPr id="4" name="Picture 6">
              <a:extLst>
                <a:ext uri="{FF2B5EF4-FFF2-40B4-BE49-F238E27FC236}">
                  <a16:creationId xmlns:a16="http://schemas.microsoft.com/office/drawing/2014/main" id="{3E494D30-ADB8-9F57-AEB8-270C725B239A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rcRect/>
            <a:stretch>
              <a:fillRect/>
            </a:stretch>
          </p:blipFill>
          <p:spPr>
            <a:xfrm>
              <a:off x="6871855" y="5175504"/>
              <a:ext cx="7315200" cy="1682496"/>
            </a:xfrm>
            <a:prstGeom prst="rect">
              <a:avLst/>
            </a:prstGeom>
          </p:spPr>
        </p:pic>
        <p:pic>
          <p:nvPicPr>
            <p:cNvPr id="5" name="Picture 6">
              <a:extLst>
                <a:ext uri="{FF2B5EF4-FFF2-40B4-BE49-F238E27FC236}">
                  <a16:creationId xmlns:a16="http://schemas.microsoft.com/office/drawing/2014/main" id="{E49245B5-4046-56FB-7042-AA5B37E8BA6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rcRect/>
            <a:stretch>
              <a:fillRect/>
            </a:stretch>
          </p:blipFill>
          <p:spPr>
            <a:xfrm>
              <a:off x="3214255" y="5175504"/>
              <a:ext cx="7315200" cy="1682496"/>
            </a:xfrm>
            <a:prstGeom prst="rect">
              <a:avLst/>
            </a:prstGeom>
          </p:spPr>
        </p:pic>
        <p:pic>
          <p:nvPicPr>
            <p:cNvPr id="6" name="Picture 6">
              <a:extLst>
                <a:ext uri="{FF2B5EF4-FFF2-40B4-BE49-F238E27FC236}">
                  <a16:creationId xmlns:a16="http://schemas.microsoft.com/office/drawing/2014/main" id="{12090104-38A1-06FC-5506-29D2E891262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rcRect/>
            <a:stretch>
              <a:fillRect/>
            </a:stretch>
          </p:blipFill>
          <p:spPr>
            <a:xfrm>
              <a:off x="-1140691" y="5175504"/>
              <a:ext cx="7315200" cy="1682496"/>
            </a:xfrm>
            <a:prstGeom prst="rect">
              <a:avLst/>
            </a:prstGeom>
          </p:spPr>
        </p:pic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44CFE1A0-E7AF-7335-5DC4-8EA980CD2D92}"/>
              </a:ext>
            </a:extLst>
          </p:cNvPr>
          <p:cNvGrpSpPr/>
          <p:nvPr/>
        </p:nvGrpSpPr>
        <p:grpSpPr>
          <a:xfrm>
            <a:off x="-57466" y="6688389"/>
            <a:ext cx="18403946" cy="2357391"/>
            <a:chOff x="-3822" y="4600319"/>
            <a:chExt cx="12269297" cy="1571594"/>
          </a:xfrm>
        </p:grpSpPr>
        <p:pic>
          <p:nvPicPr>
            <p:cNvPr id="24" name="Picture 16">
              <a:extLst>
                <a:ext uri="{FF2B5EF4-FFF2-40B4-BE49-F238E27FC236}">
                  <a16:creationId xmlns:a16="http://schemas.microsoft.com/office/drawing/2014/main" id="{DBE679A6-E5B1-FA99-A145-3581681CE3CC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rcRect/>
            <a:stretch>
              <a:fillRect/>
            </a:stretch>
          </p:blipFill>
          <p:spPr>
            <a:xfrm rot="180549">
              <a:off x="6034977" y="4615801"/>
              <a:ext cx="3139754" cy="1359130"/>
            </a:xfrm>
            <a:prstGeom prst="rect">
              <a:avLst/>
            </a:prstGeom>
          </p:spPr>
        </p:pic>
        <p:pic>
          <p:nvPicPr>
            <p:cNvPr id="22" name="Picture 16">
              <a:extLst>
                <a:ext uri="{FF2B5EF4-FFF2-40B4-BE49-F238E27FC236}">
                  <a16:creationId xmlns:a16="http://schemas.microsoft.com/office/drawing/2014/main" id="{5FF0E80C-B9AD-073A-406E-F32F7D8061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rcRect r="40067"/>
            <a:stretch/>
          </p:blipFill>
          <p:spPr>
            <a:xfrm rot="20678505">
              <a:off x="-3822" y="4812783"/>
              <a:ext cx="1881751" cy="1359130"/>
            </a:xfrm>
            <a:prstGeom prst="rect">
              <a:avLst/>
            </a:prstGeom>
          </p:spPr>
        </p:pic>
        <p:pic>
          <p:nvPicPr>
            <p:cNvPr id="23" name="Picture 16">
              <a:extLst>
                <a:ext uri="{FF2B5EF4-FFF2-40B4-BE49-F238E27FC236}">
                  <a16:creationId xmlns:a16="http://schemas.microsoft.com/office/drawing/2014/main" id="{F1895DA0-99C9-F7C9-4BBB-FA2B642D065B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rcRect/>
            <a:stretch>
              <a:fillRect/>
            </a:stretch>
          </p:blipFill>
          <p:spPr>
            <a:xfrm rot="644428">
              <a:off x="1759075" y="4600319"/>
              <a:ext cx="3139754" cy="1359130"/>
            </a:xfrm>
            <a:prstGeom prst="rect">
              <a:avLst/>
            </a:prstGeom>
          </p:spPr>
        </p:pic>
        <p:pic>
          <p:nvPicPr>
            <p:cNvPr id="25" name="Picture 16">
              <a:extLst>
                <a:ext uri="{FF2B5EF4-FFF2-40B4-BE49-F238E27FC236}">
                  <a16:creationId xmlns:a16="http://schemas.microsoft.com/office/drawing/2014/main" id="{AF5229AB-C5E2-490A-D16F-31438F4AB0B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rcRect/>
            <a:stretch>
              <a:fillRect/>
            </a:stretch>
          </p:blipFill>
          <p:spPr>
            <a:xfrm rot="342150">
              <a:off x="9125721" y="4651195"/>
              <a:ext cx="3139754" cy="1359130"/>
            </a:xfrm>
            <a:prstGeom prst="rect">
              <a:avLst/>
            </a:prstGeom>
          </p:spPr>
        </p:pic>
        <p:pic>
          <p:nvPicPr>
            <p:cNvPr id="27" name="Picture 16">
              <a:extLst>
                <a:ext uri="{FF2B5EF4-FFF2-40B4-BE49-F238E27FC236}">
                  <a16:creationId xmlns:a16="http://schemas.microsoft.com/office/drawing/2014/main" id="{0CD72171-44F0-8F25-429D-BE958624903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rcRect l="60455"/>
            <a:stretch/>
          </p:blipFill>
          <p:spPr>
            <a:xfrm rot="21095236">
              <a:off x="4824437" y="4819608"/>
              <a:ext cx="1095223" cy="1198887"/>
            </a:xfrm>
            <a:prstGeom prst="rect">
              <a:avLst/>
            </a:prstGeom>
          </p:spPr>
        </p:pic>
      </p:grpSp>
      <p:pic>
        <p:nvPicPr>
          <p:cNvPr id="20" name="Picture 6">
            <a:extLst>
              <a:ext uri="{FF2B5EF4-FFF2-40B4-BE49-F238E27FC236}">
                <a16:creationId xmlns:a16="http://schemas.microsoft.com/office/drawing/2014/main" id="{52289406-86B0-1D1A-5CB2-3DEE5266C2A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4255518" y="511136"/>
            <a:ext cx="9305217" cy="9872909"/>
          </a:xfrm>
          <a:prstGeom prst="rect">
            <a:avLst/>
          </a:prstGeom>
        </p:spPr>
      </p:pic>
      <p:pic>
        <p:nvPicPr>
          <p:cNvPr id="68" name="Picture 67">
            <a:hlinkClick r:id="" action="ppaction://noaction"/>
            <a:extLst>
              <a:ext uri="{FF2B5EF4-FFF2-40B4-BE49-F238E27FC236}">
                <a16:creationId xmlns:a16="http://schemas.microsoft.com/office/drawing/2014/main" id="{1E457CC4-7B44-5608-750F-717E0C74CFBC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635110" y="6535764"/>
            <a:ext cx="3017781" cy="2313633"/>
          </a:xfrm>
          <a:prstGeom prst="rect">
            <a:avLst/>
          </a:prstGeom>
        </p:spPr>
      </p:pic>
      <p:pic>
        <p:nvPicPr>
          <p:cNvPr id="69" name="Picture 68">
            <a:extLst>
              <a:ext uri="{FF2B5EF4-FFF2-40B4-BE49-F238E27FC236}">
                <a16:creationId xmlns:a16="http://schemas.microsoft.com/office/drawing/2014/main" id="{442CA6F6-564C-AB07-6304-31587E9E7321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255519" y="3974903"/>
            <a:ext cx="2067197" cy="2057400"/>
          </a:xfrm>
          <a:prstGeom prst="rect">
            <a:avLst/>
          </a:prstGeom>
        </p:spPr>
      </p:pic>
      <p:pic>
        <p:nvPicPr>
          <p:cNvPr id="80" name="Picture 79">
            <a:extLst>
              <a:ext uri="{FF2B5EF4-FFF2-40B4-BE49-F238E27FC236}">
                <a16:creationId xmlns:a16="http://schemas.microsoft.com/office/drawing/2014/main" id="{CD67DA84-66F9-FAB2-E4F6-92E51B8BEED0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061173" y="1185558"/>
            <a:ext cx="2036618" cy="2057400"/>
          </a:xfrm>
          <a:prstGeom prst="rect">
            <a:avLst/>
          </a:prstGeom>
        </p:spPr>
      </p:pic>
      <p:pic>
        <p:nvPicPr>
          <p:cNvPr id="81" name="Picture 80">
            <a:extLst>
              <a:ext uri="{FF2B5EF4-FFF2-40B4-BE49-F238E27FC236}">
                <a16:creationId xmlns:a16="http://schemas.microsoft.com/office/drawing/2014/main" id="{6CCACDCD-70D7-50B0-4FFE-3C884D9DC320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918640" y="414228"/>
            <a:ext cx="1995053" cy="2057400"/>
          </a:xfrm>
          <a:prstGeom prst="rect">
            <a:avLst/>
          </a:prstGeom>
        </p:spPr>
      </p:pic>
      <p:pic>
        <p:nvPicPr>
          <p:cNvPr id="82" name="Picture 81">
            <a:extLst>
              <a:ext uri="{FF2B5EF4-FFF2-40B4-BE49-F238E27FC236}">
                <a16:creationId xmlns:a16="http://schemas.microsoft.com/office/drawing/2014/main" id="{9F170195-1CDB-1009-5808-FC2F94D8563F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1890175" y="1063470"/>
            <a:ext cx="2142308" cy="2194560"/>
          </a:xfrm>
          <a:prstGeom prst="rect">
            <a:avLst/>
          </a:prstGeom>
        </p:spPr>
      </p:pic>
      <p:pic>
        <p:nvPicPr>
          <p:cNvPr id="83" name="Picture 82">
            <a:extLst>
              <a:ext uri="{FF2B5EF4-FFF2-40B4-BE49-F238E27FC236}">
                <a16:creationId xmlns:a16="http://schemas.microsoft.com/office/drawing/2014/main" id="{C24C76B6-42AB-EED0-CA00-BD017640F9CB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1615987" y="3618728"/>
            <a:ext cx="2194560" cy="2194560"/>
          </a:xfrm>
          <a:prstGeom prst="rect">
            <a:avLst/>
          </a:prstGeom>
        </p:spPr>
      </p:pic>
      <p:pic>
        <p:nvPicPr>
          <p:cNvPr id="10" name="Picture 9">
            <a:hlinkClick r:id="rId19" action="ppaction://hlinksldjump"/>
            <a:extLst>
              <a:ext uri="{FF2B5EF4-FFF2-40B4-BE49-F238E27FC236}">
                <a16:creationId xmlns:a16="http://schemas.microsoft.com/office/drawing/2014/main" id="{03323B50-D446-3647-D894-29CE2FEFF95A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262108" y="3955728"/>
            <a:ext cx="2067197" cy="2057400"/>
          </a:xfrm>
          <a:prstGeom prst="rect">
            <a:avLst/>
          </a:prstGeom>
        </p:spPr>
      </p:pic>
      <p:pic>
        <p:nvPicPr>
          <p:cNvPr id="11" name="Picture 10">
            <a:hlinkClick r:id="rId20" action="ppaction://hlinksldjump"/>
            <a:extLst>
              <a:ext uri="{FF2B5EF4-FFF2-40B4-BE49-F238E27FC236}">
                <a16:creationId xmlns:a16="http://schemas.microsoft.com/office/drawing/2014/main" id="{416AB07F-E0F0-8DFD-F81E-D156E50F3E24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078237" y="1204733"/>
            <a:ext cx="2036618" cy="2057400"/>
          </a:xfrm>
          <a:prstGeom prst="rect">
            <a:avLst/>
          </a:prstGeom>
        </p:spPr>
      </p:pic>
      <p:pic>
        <p:nvPicPr>
          <p:cNvPr id="12" name="Picture 11">
            <a:hlinkClick r:id="rId21" action="ppaction://hlinksldjump"/>
            <a:extLst>
              <a:ext uri="{FF2B5EF4-FFF2-40B4-BE49-F238E27FC236}">
                <a16:creationId xmlns:a16="http://schemas.microsoft.com/office/drawing/2014/main" id="{5036AD05-7AA4-6F79-94CB-2BE30D5C3D7D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918640" y="406346"/>
            <a:ext cx="1995053" cy="2057400"/>
          </a:xfrm>
          <a:prstGeom prst="rect">
            <a:avLst/>
          </a:prstGeom>
        </p:spPr>
      </p:pic>
      <p:pic>
        <p:nvPicPr>
          <p:cNvPr id="13" name="Picture 12">
            <a:hlinkClick r:id="rId22" action="ppaction://hlinksldjump"/>
            <a:extLst>
              <a:ext uri="{FF2B5EF4-FFF2-40B4-BE49-F238E27FC236}">
                <a16:creationId xmlns:a16="http://schemas.microsoft.com/office/drawing/2014/main" id="{523E136A-FDB5-9271-4360-CC3EEEBA31A9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1878261" y="1076253"/>
            <a:ext cx="2142308" cy="2194560"/>
          </a:xfrm>
          <a:prstGeom prst="rect">
            <a:avLst/>
          </a:prstGeom>
        </p:spPr>
      </p:pic>
      <p:pic>
        <p:nvPicPr>
          <p:cNvPr id="14" name="Picture 13">
            <a:hlinkClick r:id="rId23" action="ppaction://hlinksldjump"/>
            <a:extLst>
              <a:ext uri="{FF2B5EF4-FFF2-40B4-BE49-F238E27FC236}">
                <a16:creationId xmlns:a16="http://schemas.microsoft.com/office/drawing/2014/main" id="{52827EA9-F442-DAC5-53E5-E16B06EB61E9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1615987" y="3636966"/>
            <a:ext cx="2194560" cy="2194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0639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8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8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>
                      <p:stCondLst>
                        <p:cond delay="0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" decel="100000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8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>
                      <p:stCondLst>
                        <p:cond delay="0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" decel="100000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"/>
                  </p:tgtEl>
                </p:cond>
              </p:nextCondLst>
            </p:seq>
            <p:seq concurrent="1" nextAc="seek">
              <p:cTn id="121" restart="whenNotActive" fill="hold" evtFilter="cancelBubble" nodeType="interactiveSeq">
                <p:stCondLst>
                  <p:cond evt="onClick" delay="0">
                    <p:tgtEl>
                      <p:spTgt spid="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2" fill="hold">
                      <p:stCondLst>
                        <p:cond delay="0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" decel="1000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"/>
                  </p:tgtEl>
                </p:cond>
              </p:nextCondLst>
            </p:seq>
            <p:seq concurrent="1" nextAc="seek">
              <p:cTn id="130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1" fill="hold">
                      <p:stCondLst>
                        <p:cond delay="0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0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" decel="1000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  <p:seq concurrent="1" nextAc="seek">
              <p:cTn id="139" restart="whenNotActive" fill="hold" evtFilter="cancelBubble" nodeType="interactiveSeq">
                <p:stCondLst>
                  <p:cond evt="onClick" delay="0">
                    <p:tgtEl>
                      <p:spTgt spid="8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0" fill="hold">
                      <p:stCondLst>
                        <p:cond delay="0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0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" decel="1000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3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>
            <a:extLst>
              <a:ext uri="{FF2B5EF4-FFF2-40B4-BE49-F238E27FC236}">
                <a16:creationId xmlns:a16="http://schemas.microsoft.com/office/drawing/2014/main" id="{6C7B95D9-FF5E-93AF-4F95-C290040295EF}"/>
              </a:ext>
            </a:extLst>
          </p:cNvPr>
          <p:cNvGrpSpPr/>
          <p:nvPr/>
        </p:nvGrpSpPr>
        <p:grpSpPr>
          <a:xfrm>
            <a:off x="-1668617" y="7860300"/>
            <a:ext cx="22991619" cy="2523744"/>
            <a:chOff x="-1140691" y="5175504"/>
            <a:chExt cx="15327746" cy="1682496"/>
          </a:xfrm>
        </p:grpSpPr>
        <p:pic>
          <p:nvPicPr>
            <p:cNvPr id="30" name="Picture 6">
              <a:extLst>
                <a:ext uri="{FF2B5EF4-FFF2-40B4-BE49-F238E27FC236}">
                  <a16:creationId xmlns:a16="http://schemas.microsoft.com/office/drawing/2014/main" id="{E8C4879F-AD0C-3AE9-DA34-B09DFC99D94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6871855" y="5175504"/>
              <a:ext cx="7315200" cy="1682496"/>
            </a:xfrm>
            <a:prstGeom prst="rect">
              <a:avLst/>
            </a:prstGeom>
          </p:spPr>
        </p:pic>
        <p:pic>
          <p:nvPicPr>
            <p:cNvPr id="31" name="Picture 6">
              <a:extLst>
                <a:ext uri="{FF2B5EF4-FFF2-40B4-BE49-F238E27FC236}">
                  <a16:creationId xmlns:a16="http://schemas.microsoft.com/office/drawing/2014/main" id="{2BFD24DC-C19F-FB3B-582C-F04180FEB2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3214255" y="5175504"/>
              <a:ext cx="7315200" cy="1682496"/>
            </a:xfrm>
            <a:prstGeom prst="rect">
              <a:avLst/>
            </a:prstGeom>
          </p:spPr>
        </p:pic>
        <p:pic>
          <p:nvPicPr>
            <p:cNvPr id="32" name="Picture 6">
              <a:extLst>
                <a:ext uri="{FF2B5EF4-FFF2-40B4-BE49-F238E27FC236}">
                  <a16:creationId xmlns:a16="http://schemas.microsoft.com/office/drawing/2014/main" id="{47AFD3F1-365F-F267-1254-76B678331D8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-1140691" y="5175504"/>
              <a:ext cx="7315200" cy="1682496"/>
            </a:xfrm>
            <a:prstGeom prst="rect">
              <a:avLst/>
            </a:prstGeom>
          </p:spPr>
        </p:pic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2286" y="0"/>
            <a:ext cx="18283428" cy="10287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Câu hỏi">
            <a:extLst>
              <a:ext uri="{FF2B5EF4-FFF2-40B4-BE49-F238E27FC236}">
                <a16:creationId xmlns:a16="http://schemas.microsoft.com/office/drawing/2014/main" id="{018AD89B-885D-983C-F4F6-FC485515F49D}"/>
              </a:ext>
            </a:extLst>
          </p:cNvPr>
          <p:cNvSpPr/>
          <p:nvPr/>
        </p:nvSpPr>
        <p:spPr>
          <a:xfrm>
            <a:off x="1821872" y="628550"/>
            <a:ext cx="14644256" cy="2992581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lnSpc>
                <a:spcPct val="150000"/>
              </a:lnSpc>
              <a:defRPr/>
            </a:pPr>
            <a:r>
              <a:rPr kumimoji="0" lang="vi-VN" sz="4800" b="1" i="0" u="none" strike="noStrike" kern="1200" cap="none" spc="0" normalizeH="0" baseline="0" noProof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</a:t>
            </a:r>
            <a:r>
              <a:rPr kumimoji="0" lang="en-US" sz="4800" b="1" i="0" u="none" strike="noStrike" kern="1200" cap="none" spc="0" normalizeH="0" baseline="0" noProof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: </a:t>
            </a:r>
            <a:r>
              <a:rPr lang="vi-VN" sz="4800" b="1" noProof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nhanh </a:t>
            </a:r>
            <a:r>
              <a:rPr lang="en-US" sz="4800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</a:t>
            </a:r>
            <a:r>
              <a:rPr lang="en-US" sz="48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48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4800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9</a:t>
            </a:r>
            <a:r>
              <a:rPr lang="en-US" sz="48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vi-VN" sz="4800" b="1" noProof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 kết quả là: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4" name="Đáp án đúng">
            <a:extLst>
              <a:ext uri="{FF2B5EF4-FFF2-40B4-BE49-F238E27FC236}">
                <a16:creationId xmlns:a16="http://schemas.microsoft.com/office/drawing/2014/main" id="{4D1DA2F5-D9A5-C765-0E47-25DD326F3067}"/>
              </a:ext>
            </a:extLst>
          </p:cNvPr>
          <p:cNvSpPr/>
          <p:nvPr/>
        </p:nvSpPr>
        <p:spPr>
          <a:xfrm>
            <a:off x="1821872" y="4078331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000</a:t>
            </a:r>
          </a:p>
        </p:txBody>
      </p:sp>
      <p:sp>
        <p:nvSpPr>
          <p:cNvPr id="35" name="Đáp án sai 1">
            <a:extLst>
              <a:ext uri="{FF2B5EF4-FFF2-40B4-BE49-F238E27FC236}">
                <a16:creationId xmlns:a16="http://schemas.microsoft.com/office/drawing/2014/main" id="{1713963F-2894-56F2-E53C-4371936FB85C}"/>
              </a:ext>
            </a:extLst>
          </p:cNvPr>
          <p:cNvSpPr/>
          <p:nvPr/>
        </p:nvSpPr>
        <p:spPr>
          <a:xfrm>
            <a:off x="1821872" y="6530582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900</a:t>
            </a:r>
          </a:p>
        </p:txBody>
      </p:sp>
      <p:sp>
        <p:nvSpPr>
          <p:cNvPr id="36" name="Đáp án sai 2">
            <a:extLst>
              <a:ext uri="{FF2B5EF4-FFF2-40B4-BE49-F238E27FC236}">
                <a16:creationId xmlns:a16="http://schemas.microsoft.com/office/drawing/2014/main" id="{72E080E8-9CBE-7E1E-25CC-340E27A4D017}"/>
              </a:ext>
            </a:extLst>
          </p:cNvPr>
          <p:cNvSpPr/>
          <p:nvPr/>
        </p:nvSpPr>
        <p:spPr>
          <a:xfrm>
            <a:off x="9663545" y="4078331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0x</a:t>
            </a:r>
            <a:r>
              <a:rPr kumimoji="0" lang="en-US" sz="4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 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+ x − 2</a:t>
            </a:r>
          </a:p>
        </p:txBody>
      </p:sp>
      <p:sp>
        <p:nvSpPr>
          <p:cNvPr id="37" name="Đáp án sai 3">
            <a:extLst>
              <a:ext uri="{FF2B5EF4-FFF2-40B4-BE49-F238E27FC236}">
                <a16:creationId xmlns:a16="http://schemas.microsoft.com/office/drawing/2014/main" id="{98AC7C36-17E6-7D99-2014-5789447F054D}"/>
              </a:ext>
            </a:extLst>
          </p:cNvPr>
          <p:cNvSpPr/>
          <p:nvPr/>
        </p:nvSpPr>
        <p:spPr>
          <a:xfrm>
            <a:off x="9663544" y="6530582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000</a:t>
            </a:r>
          </a:p>
        </p:txBody>
      </p:sp>
      <p:sp>
        <p:nvSpPr>
          <p:cNvPr id="38" name="Đáp án đúng">
            <a:extLst>
              <a:ext uri="{FF2B5EF4-FFF2-40B4-BE49-F238E27FC236}">
                <a16:creationId xmlns:a16="http://schemas.microsoft.com/office/drawing/2014/main" id="{F26A5EAB-E5AD-94BE-45D6-5F46AA945CA3}"/>
              </a:ext>
            </a:extLst>
          </p:cNvPr>
          <p:cNvSpPr/>
          <p:nvPr/>
        </p:nvSpPr>
        <p:spPr>
          <a:xfrm>
            <a:off x="9661259" y="4078331"/>
            <a:ext cx="6802583" cy="1995053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800</a:t>
            </a:r>
          </a:p>
        </p:txBody>
      </p:sp>
      <p:pic>
        <p:nvPicPr>
          <p:cNvPr id="33" name="Picture 32">
            <a:hlinkClick r:id="rId5" action="ppaction://hlinksldjump"/>
            <a:extLst>
              <a:ext uri="{FF2B5EF4-FFF2-40B4-BE49-F238E27FC236}">
                <a16:creationId xmlns:a16="http://schemas.microsoft.com/office/drawing/2014/main" id="{158CD88B-C23A-FCE7-7734-523846E91FE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827017" y="8144759"/>
            <a:ext cx="2460983" cy="2239695"/>
          </a:xfrm>
          <a:prstGeom prst="rect">
            <a:avLst/>
          </a:prstGeom>
        </p:spPr>
      </p:pic>
      <p:pic>
        <p:nvPicPr>
          <p:cNvPr id="15" name="Picture 3">
            <a:extLst>
              <a:ext uri="{FF2B5EF4-FFF2-40B4-BE49-F238E27FC236}">
                <a16:creationId xmlns:a16="http://schemas.microsoft.com/office/drawing/2014/main" id="{3753DAE1-E1D7-1E27-C147-6C01A5676F0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-66762" y="7363654"/>
            <a:ext cx="1819785" cy="3020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3983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>
            <a:extLst>
              <a:ext uri="{FF2B5EF4-FFF2-40B4-BE49-F238E27FC236}">
                <a16:creationId xmlns:a16="http://schemas.microsoft.com/office/drawing/2014/main" id="{6C7B95D9-FF5E-93AF-4F95-C290040295EF}"/>
              </a:ext>
            </a:extLst>
          </p:cNvPr>
          <p:cNvGrpSpPr/>
          <p:nvPr/>
        </p:nvGrpSpPr>
        <p:grpSpPr>
          <a:xfrm>
            <a:off x="-1668617" y="7860300"/>
            <a:ext cx="22991619" cy="2523744"/>
            <a:chOff x="-1140691" y="5175504"/>
            <a:chExt cx="15327746" cy="1682496"/>
          </a:xfrm>
        </p:grpSpPr>
        <p:pic>
          <p:nvPicPr>
            <p:cNvPr id="30" name="Picture 6">
              <a:extLst>
                <a:ext uri="{FF2B5EF4-FFF2-40B4-BE49-F238E27FC236}">
                  <a16:creationId xmlns:a16="http://schemas.microsoft.com/office/drawing/2014/main" id="{E8C4879F-AD0C-3AE9-DA34-B09DFC99D94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6871855" y="5175504"/>
              <a:ext cx="7315200" cy="1682496"/>
            </a:xfrm>
            <a:prstGeom prst="rect">
              <a:avLst/>
            </a:prstGeom>
          </p:spPr>
        </p:pic>
        <p:pic>
          <p:nvPicPr>
            <p:cNvPr id="31" name="Picture 6">
              <a:extLst>
                <a:ext uri="{FF2B5EF4-FFF2-40B4-BE49-F238E27FC236}">
                  <a16:creationId xmlns:a16="http://schemas.microsoft.com/office/drawing/2014/main" id="{2BFD24DC-C19F-FB3B-582C-F04180FEB2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3214255" y="5175504"/>
              <a:ext cx="7315200" cy="1682496"/>
            </a:xfrm>
            <a:prstGeom prst="rect">
              <a:avLst/>
            </a:prstGeom>
          </p:spPr>
        </p:pic>
        <p:pic>
          <p:nvPicPr>
            <p:cNvPr id="32" name="Picture 6">
              <a:extLst>
                <a:ext uri="{FF2B5EF4-FFF2-40B4-BE49-F238E27FC236}">
                  <a16:creationId xmlns:a16="http://schemas.microsoft.com/office/drawing/2014/main" id="{47AFD3F1-365F-F267-1254-76B678331D8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-1140691" y="5175504"/>
              <a:ext cx="7315200" cy="1682496"/>
            </a:xfrm>
            <a:prstGeom prst="rect">
              <a:avLst/>
            </a:prstGeom>
          </p:spPr>
        </p:pic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2286" y="0"/>
            <a:ext cx="18283428" cy="10287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Câu hỏi">
            <a:extLst>
              <a:ext uri="{FF2B5EF4-FFF2-40B4-BE49-F238E27FC236}">
                <a16:creationId xmlns:a16="http://schemas.microsoft.com/office/drawing/2014/main" id="{018AD89B-885D-983C-F4F6-FC485515F49D}"/>
              </a:ext>
            </a:extLst>
          </p:cNvPr>
          <p:cNvSpPr/>
          <p:nvPr/>
        </p:nvSpPr>
        <p:spPr>
          <a:xfrm>
            <a:off x="1748904" y="440923"/>
            <a:ext cx="14644256" cy="2992581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lnSpc>
                <a:spcPct val="150000"/>
              </a:lnSpc>
              <a:defRPr/>
            </a:pPr>
            <a:r>
              <a:rPr kumimoji="0" lang="vi-VN" sz="4800" b="1" i="0" u="none" strike="noStrike" kern="1200" cap="none" spc="0" normalizeH="0" baseline="0" noProof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4800" b="1" i="0" u="none" strike="noStrike" kern="1200" cap="none" spc="0" normalizeH="0" baseline="0" noProof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: </a:t>
            </a:r>
            <a:r>
              <a:rPr lang="en-US" sz="4800" b="1" noProof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các đẳng thức sau, đẳng thức nào là hằng đẳng thức?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4" name="Đáp án đúng">
            <a:extLst>
              <a:ext uri="{FF2B5EF4-FFF2-40B4-BE49-F238E27FC236}">
                <a16:creationId xmlns:a16="http://schemas.microsoft.com/office/drawing/2014/main" id="{4D1DA2F5-D9A5-C765-0E47-25DD326F3067}"/>
              </a:ext>
            </a:extLst>
          </p:cNvPr>
          <p:cNvSpPr/>
          <p:nvPr/>
        </p:nvSpPr>
        <p:spPr>
          <a:xfrm>
            <a:off x="1821872" y="4078331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+ 1 = a + 3 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Đáp án sai 1">
            <a:extLst>
              <a:ext uri="{FF2B5EF4-FFF2-40B4-BE49-F238E27FC236}">
                <a16:creationId xmlns:a16="http://schemas.microsoft.com/office/drawing/2014/main" id="{1713963F-2894-56F2-E53C-4371936FB85C}"/>
              </a:ext>
            </a:extLst>
          </p:cNvPr>
          <p:cNvSpPr/>
          <p:nvPr/>
        </p:nvSpPr>
        <p:spPr>
          <a:xfrm>
            <a:off x="1821872" y="6530582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defRPr/>
            </a:pPr>
            <a:r>
              <a:rPr lang="pt-BR" sz="4800" noProof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(a + b)a = </a:t>
            </a:r>
            <a:r>
              <a:rPr lang="en-US" sz="4800" noProof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4800" baseline="30000" noProof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4800" noProof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ab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Đáp án sai 2">
            <a:extLst>
              <a:ext uri="{FF2B5EF4-FFF2-40B4-BE49-F238E27FC236}">
                <a16:creationId xmlns:a16="http://schemas.microsoft.com/office/drawing/2014/main" id="{72E080E8-9CBE-7E1E-25CC-340E27A4D017}"/>
              </a:ext>
            </a:extLst>
          </p:cNvPr>
          <p:cNvSpPr/>
          <p:nvPr/>
        </p:nvSpPr>
        <p:spPr>
          <a:xfrm>
            <a:off x="9663545" y="4078331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</a:t>
            </a: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– 2 = 2a + 1 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Đáp án sai 3">
            <a:extLst>
              <a:ext uri="{FF2B5EF4-FFF2-40B4-BE49-F238E27FC236}">
                <a16:creationId xmlns:a16="http://schemas.microsoft.com/office/drawing/2014/main" id="{98AC7C36-17E6-7D99-2014-5789447F054D}"/>
              </a:ext>
            </a:extLst>
          </p:cNvPr>
          <p:cNvSpPr/>
          <p:nvPr/>
        </p:nvSpPr>
        <p:spPr>
          <a:xfrm>
            <a:off x="9663544" y="6530582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+ 2 = 3a + 1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Đáp án đúng">
            <a:extLst>
              <a:ext uri="{FF2B5EF4-FFF2-40B4-BE49-F238E27FC236}">
                <a16:creationId xmlns:a16="http://schemas.microsoft.com/office/drawing/2014/main" id="{F26A5EAB-E5AD-94BE-45D6-5F46AA945CA3}"/>
              </a:ext>
            </a:extLst>
          </p:cNvPr>
          <p:cNvSpPr/>
          <p:nvPr/>
        </p:nvSpPr>
        <p:spPr>
          <a:xfrm>
            <a:off x="1826514" y="6544287"/>
            <a:ext cx="6802583" cy="1995053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defRPr/>
            </a:pPr>
            <a:r>
              <a:rPr lang="pt-BR" sz="4800" noProof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(a + b)a = </a:t>
            </a:r>
            <a:r>
              <a:rPr lang="en-US" sz="4800" noProof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4800" baseline="30000" noProof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4800" noProof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ab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Picture 32">
            <a:hlinkClick r:id="rId5" action="ppaction://hlinksldjump"/>
            <a:extLst>
              <a:ext uri="{FF2B5EF4-FFF2-40B4-BE49-F238E27FC236}">
                <a16:creationId xmlns:a16="http://schemas.microsoft.com/office/drawing/2014/main" id="{158CD88B-C23A-FCE7-7734-523846E91FE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827017" y="8144759"/>
            <a:ext cx="2460983" cy="2239695"/>
          </a:xfrm>
          <a:prstGeom prst="rect">
            <a:avLst/>
          </a:prstGeom>
        </p:spPr>
      </p:pic>
      <p:pic>
        <p:nvPicPr>
          <p:cNvPr id="15" name="Picture 3">
            <a:extLst>
              <a:ext uri="{FF2B5EF4-FFF2-40B4-BE49-F238E27FC236}">
                <a16:creationId xmlns:a16="http://schemas.microsoft.com/office/drawing/2014/main" id="{3A814687-118A-96EF-C802-DF3F4CCF047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-66762" y="7363654"/>
            <a:ext cx="1819785" cy="3020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3474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>
            <a:extLst>
              <a:ext uri="{FF2B5EF4-FFF2-40B4-BE49-F238E27FC236}">
                <a16:creationId xmlns:a16="http://schemas.microsoft.com/office/drawing/2014/main" id="{6C7B95D9-FF5E-93AF-4F95-C290040295EF}"/>
              </a:ext>
            </a:extLst>
          </p:cNvPr>
          <p:cNvGrpSpPr/>
          <p:nvPr/>
        </p:nvGrpSpPr>
        <p:grpSpPr>
          <a:xfrm>
            <a:off x="-1668617" y="7860300"/>
            <a:ext cx="22991619" cy="2523744"/>
            <a:chOff x="-1140691" y="5175504"/>
            <a:chExt cx="15327746" cy="1682496"/>
          </a:xfrm>
        </p:grpSpPr>
        <p:pic>
          <p:nvPicPr>
            <p:cNvPr id="30" name="Picture 6">
              <a:extLst>
                <a:ext uri="{FF2B5EF4-FFF2-40B4-BE49-F238E27FC236}">
                  <a16:creationId xmlns:a16="http://schemas.microsoft.com/office/drawing/2014/main" id="{E8C4879F-AD0C-3AE9-DA34-B09DFC99D94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6871855" y="5175504"/>
              <a:ext cx="7315200" cy="1682496"/>
            </a:xfrm>
            <a:prstGeom prst="rect">
              <a:avLst/>
            </a:prstGeom>
          </p:spPr>
        </p:pic>
        <p:pic>
          <p:nvPicPr>
            <p:cNvPr id="31" name="Picture 6">
              <a:extLst>
                <a:ext uri="{FF2B5EF4-FFF2-40B4-BE49-F238E27FC236}">
                  <a16:creationId xmlns:a16="http://schemas.microsoft.com/office/drawing/2014/main" id="{2BFD24DC-C19F-FB3B-582C-F04180FEB2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3214255" y="5175504"/>
              <a:ext cx="7315200" cy="1682496"/>
            </a:xfrm>
            <a:prstGeom prst="rect">
              <a:avLst/>
            </a:prstGeom>
          </p:spPr>
        </p:pic>
        <p:pic>
          <p:nvPicPr>
            <p:cNvPr id="32" name="Picture 6">
              <a:extLst>
                <a:ext uri="{FF2B5EF4-FFF2-40B4-BE49-F238E27FC236}">
                  <a16:creationId xmlns:a16="http://schemas.microsoft.com/office/drawing/2014/main" id="{47AFD3F1-365F-F267-1254-76B678331D8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-1140691" y="5175504"/>
              <a:ext cx="7315200" cy="1682496"/>
            </a:xfrm>
            <a:prstGeom prst="rect">
              <a:avLst/>
            </a:prstGeom>
          </p:spPr>
        </p:pic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2286" y="0"/>
            <a:ext cx="18283428" cy="10287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Câu hỏi">
            <a:extLst>
              <a:ext uri="{FF2B5EF4-FFF2-40B4-BE49-F238E27FC236}">
                <a16:creationId xmlns:a16="http://schemas.microsoft.com/office/drawing/2014/main" id="{018AD89B-885D-983C-F4F6-FC485515F49D}"/>
              </a:ext>
            </a:extLst>
          </p:cNvPr>
          <p:cNvSpPr/>
          <p:nvPr/>
        </p:nvSpPr>
        <p:spPr>
          <a:xfrm>
            <a:off x="1821872" y="628550"/>
            <a:ext cx="14644256" cy="2992581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lnSpc>
                <a:spcPct val="150000"/>
              </a:lnSpc>
              <a:defRPr/>
            </a:pPr>
            <a:r>
              <a:rPr kumimoji="0" lang="vi-VN" sz="4800" b="1" i="0" u="none" strike="noStrike" kern="1200" cap="none" spc="0" normalizeH="0" baseline="0" noProof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lang="en-US" sz="4800" b="1" noProof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Chọn câu sai.</a:t>
            </a:r>
            <a:endParaRPr kumimoji="0" lang="vi-VN" sz="48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4" name="Đáp án đúng">
            <a:extLst>
              <a:ext uri="{FF2B5EF4-FFF2-40B4-BE49-F238E27FC236}">
                <a16:creationId xmlns:a16="http://schemas.microsoft.com/office/drawing/2014/main" id="{4D1DA2F5-D9A5-C765-0E47-25DD326F3067}"/>
              </a:ext>
            </a:extLst>
          </p:cNvPr>
          <p:cNvSpPr/>
          <p:nvPr/>
        </p:nvSpPr>
        <p:spPr>
          <a:xfrm>
            <a:off x="1220055" y="3992806"/>
            <a:ext cx="7786255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s-E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 + 2y)</a:t>
            </a:r>
            <a:r>
              <a:rPr lang="en-US" sz="4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s-E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4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s-E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4xy + 4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4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s-E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sz="48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kumimoji="0" lang="vi-VN" sz="48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5" name="Đáp án sai 1">
            <a:extLst>
              <a:ext uri="{FF2B5EF4-FFF2-40B4-BE49-F238E27FC236}">
                <a16:creationId xmlns:a16="http://schemas.microsoft.com/office/drawing/2014/main" id="{1713963F-2894-56F2-E53C-4371936FB85C}"/>
              </a:ext>
            </a:extLst>
          </p:cNvPr>
          <p:cNvSpPr/>
          <p:nvPr/>
        </p:nvSpPr>
        <p:spPr>
          <a:xfrm>
            <a:off x="1041374" y="6237622"/>
            <a:ext cx="7786255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</a:t>
            </a:r>
            <a:r>
              <a:rPr lang="es-E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x - 2y)</a:t>
            </a:r>
            <a:r>
              <a:rPr lang="en-US" sz="4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s-E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4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s-E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4xy + 4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4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48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6" name="Đáp án sai 2">
            <a:extLst>
              <a:ext uri="{FF2B5EF4-FFF2-40B4-BE49-F238E27FC236}">
                <a16:creationId xmlns:a16="http://schemas.microsoft.com/office/drawing/2014/main" id="{72E080E8-9CBE-7E1E-25CC-340E27A4D017}"/>
              </a:ext>
            </a:extLst>
          </p:cNvPr>
          <p:cNvSpPr/>
          <p:nvPr/>
        </p:nvSpPr>
        <p:spPr>
          <a:xfrm>
            <a:off x="9600484" y="4051953"/>
            <a:ext cx="8091056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</a:t>
            </a:r>
            <a:r>
              <a:rPr lang="es-E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 - 2y)</a:t>
            </a:r>
            <a:r>
              <a:rPr lang="en-US" sz="4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s-E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4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s-E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4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4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7" name="Đáp án sai 3">
            <a:extLst>
              <a:ext uri="{FF2B5EF4-FFF2-40B4-BE49-F238E27FC236}">
                <a16:creationId xmlns:a16="http://schemas.microsoft.com/office/drawing/2014/main" id="{98AC7C36-17E6-7D99-2014-5789447F054D}"/>
              </a:ext>
            </a:extLst>
          </p:cNvPr>
          <p:cNvSpPr/>
          <p:nvPr/>
        </p:nvSpPr>
        <p:spPr>
          <a:xfrm>
            <a:off x="9663544" y="6530582"/>
            <a:ext cx="8091056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</a:t>
            </a:r>
            <a:r>
              <a:rPr lang="es-E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 – 2y)(x + 2y) = 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4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s-E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4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4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8" name="Đáp án đúng">
            <a:extLst>
              <a:ext uri="{FF2B5EF4-FFF2-40B4-BE49-F238E27FC236}">
                <a16:creationId xmlns:a16="http://schemas.microsoft.com/office/drawing/2014/main" id="{F26A5EAB-E5AD-94BE-45D6-5F46AA945CA3}"/>
              </a:ext>
            </a:extLst>
          </p:cNvPr>
          <p:cNvSpPr/>
          <p:nvPr/>
        </p:nvSpPr>
        <p:spPr>
          <a:xfrm>
            <a:off x="9663544" y="3992806"/>
            <a:ext cx="7829956" cy="1995053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defRPr/>
            </a:pPr>
            <a:r>
              <a:rPr lang="es-E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(x - 2y)</a:t>
            </a:r>
            <a:r>
              <a:rPr lang="en-US" sz="4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s-E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4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s-E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4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4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vi-VN" sz="48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3" name="Picture 32">
            <a:hlinkClick r:id="rId5" action="ppaction://hlinksldjump"/>
            <a:extLst>
              <a:ext uri="{FF2B5EF4-FFF2-40B4-BE49-F238E27FC236}">
                <a16:creationId xmlns:a16="http://schemas.microsoft.com/office/drawing/2014/main" id="{158CD88B-C23A-FCE7-7734-523846E91FE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827017" y="8144759"/>
            <a:ext cx="2460983" cy="2239695"/>
          </a:xfrm>
          <a:prstGeom prst="rect">
            <a:avLst/>
          </a:prstGeom>
        </p:spPr>
      </p:pic>
      <p:pic>
        <p:nvPicPr>
          <p:cNvPr id="15" name="Picture 3">
            <a:extLst>
              <a:ext uri="{FF2B5EF4-FFF2-40B4-BE49-F238E27FC236}">
                <a16:creationId xmlns:a16="http://schemas.microsoft.com/office/drawing/2014/main" id="{066BD82E-4B73-4E2E-4BDB-281447ADC30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-66762" y="7363654"/>
            <a:ext cx="1819785" cy="3020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4816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>
            <a:extLst>
              <a:ext uri="{FF2B5EF4-FFF2-40B4-BE49-F238E27FC236}">
                <a16:creationId xmlns:a16="http://schemas.microsoft.com/office/drawing/2014/main" id="{6C7B95D9-FF5E-93AF-4F95-C290040295EF}"/>
              </a:ext>
            </a:extLst>
          </p:cNvPr>
          <p:cNvGrpSpPr/>
          <p:nvPr/>
        </p:nvGrpSpPr>
        <p:grpSpPr>
          <a:xfrm>
            <a:off x="-1668617" y="7860300"/>
            <a:ext cx="22991619" cy="2523744"/>
            <a:chOff x="-1140691" y="5175504"/>
            <a:chExt cx="15327746" cy="1682496"/>
          </a:xfrm>
        </p:grpSpPr>
        <p:pic>
          <p:nvPicPr>
            <p:cNvPr id="30" name="Picture 6">
              <a:extLst>
                <a:ext uri="{FF2B5EF4-FFF2-40B4-BE49-F238E27FC236}">
                  <a16:creationId xmlns:a16="http://schemas.microsoft.com/office/drawing/2014/main" id="{E8C4879F-AD0C-3AE9-DA34-B09DFC99D94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6871855" y="5175504"/>
              <a:ext cx="7315200" cy="1682496"/>
            </a:xfrm>
            <a:prstGeom prst="rect">
              <a:avLst/>
            </a:prstGeom>
          </p:spPr>
        </p:pic>
        <p:pic>
          <p:nvPicPr>
            <p:cNvPr id="31" name="Picture 6">
              <a:extLst>
                <a:ext uri="{FF2B5EF4-FFF2-40B4-BE49-F238E27FC236}">
                  <a16:creationId xmlns:a16="http://schemas.microsoft.com/office/drawing/2014/main" id="{2BFD24DC-C19F-FB3B-582C-F04180FEB2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3214255" y="5175504"/>
              <a:ext cx="7315200" cy="1682496"/>
            </a:xfrm>
            <a:prstGeom prst="rect">
              <a:avLst/>
            </a:prstGeom>
          </p:spPr>
        </p:pic>
        <p:pic>
          <p:nvPicPr>
            <p:cNvPr id="32" name="Picture 6">
              <a:extLst>
                <a:ext uri="{FF2B5EF4-FFF2-40B4-BE49-F238E27FC236}">
                  <a16:creationId xmlns:a16="http://schemas.microsoft.com/office/drawing/2014/main" id="{47AFD3F1-365F-F267-1254-76B678331D8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-1140691" y="5175504"/>
              <a:ext cx="7315200" cy="1682496"/>
            </a:xfrm>
            <a:prstGeom prst="rect">
              <a:avLst/>
            </a:prstGeom>
          </p:spPr>
        </p:pic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2286" y="0"/>
            <a:ext cx="18283428" cy="10287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Câu hỏi">
            <a:extLst>
              <a:ext uri="{FF2B5EF4-FFF2-40B4-BE49-F238E27FC236}">
                <a16:creationId xmlns:a16="http://schemas.microsoft.com/office/drawing/2014/main" id="{018AD89B-885D-983C-F4F6-FC485515F49D}"/>
              </a:ext>
            </a:extLst>
          </p:cNvPr>
          <p:cNvSpPr/>
          <p:nvPr/>
        </p:nvSpPr>
        <p:spPr>
          <a:xfrm>
            <a:off x="1821872" y="628550"/>
            <a:ext cx="15627928" cy="2992581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lnSpc>
                <a:spcPct val="150000"/>
              </a:lnSpc>
              <a:defRPr/>
            </a:pPr>
            <a:r>
              <a:rPr kumimoji="0" lang="vi-VN" sz="4800" b="1" i="0" u="none" strike="noStrike" kern="1200" cap="none" spc="0" normalizeH="0" baseline="0" noProof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Câu </a:t>
            </a:r>
            <a:r>
              <a:rPr kumimoji="0" lang="en-US" sz="4800" b="1" i="0" u="none" strike="noStrike" kern="1200" cap="none" spc="0" normalizeH="0" baseline="0" noProof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: </a:t>
            </a:r>
            <a:r>
              <a:rPr lang="vi-VN" sz="4800" b="1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ai triển</a:t>
            </a:r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x</a:t>
            </a:r>
            <a:r>
              <a:rPr lang="en-US" sz="48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s-E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25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48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48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800" b="1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hằng đẳng thức ta đượ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Đáp án đúng">
            <a:extLst>
              <a:ext uri="{FF2B5EF4-FFF2-40B4-BE49-F238E27FC236}">
                <a16:creationId xmlns:a16="http://schemas.microsoft.com/office/drawing/2014/main" id="{4D1DA2F5-D9A5-C765-0E47-25DD326F3067}"/>
              </a:ext>
            </a:extLst>
          </p:cNvPr>
          <p:cNvSpPr/>
          <p:nvPr/>
        </p:nvSpPr>
        <p:spPr>
          <a:xfrm>
            <a:off x="1753023" y="4153229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</a:t>
            </a:r>
            <a:r>
              <a:rPr lang="en-US" sz="4800" noProof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x – 5y)(4x + 5y) 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5" name="Đáp án sai 1">
            <a:extLst>
              <a:ext uri="{FF2B5EF4-FFF2-40B4-BE49-F238E27FC236}">
                <a16:creationId xmlns:a16="http://schemas.microsoft.com/office/drawing/2014/main" id="{1713963F-2894-56F2-E53C-4371936FB85C}"/>
              </a:ext>
            </a:extLst>
          </p:cNvPr>
          <p:cNvSpPr/>
          <p:nvPr/>
        </p:nvSpPr>
        <p:spPr>
          <a:xfrm>
            <a:off x="1821872" y="6530582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 </a:t>
            </a:r>
            <a:r>
              <a:rPr lang="en-US" sz="4800" noProof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x – 25y)(4x + 25y) 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6" name="Đáp án sai 2">
            <a:extLst>
              <a:ext uri="{FF2B5EF4-FFF2-40B4-BE49-F238E27FC236}">
                <a16:creationId xmlns:a16="http://schemas.microsoft.com/office/drawing/2014/main" id="{72E080E8-9CBE-7E1E-25CC-340E27A4D017}"/>
              </a:ext>
            </a:extLst>
          </p:cNvPr>
          <p:cNvSpPr/>
          <p:nvPr/>
        </p:nvSpPr>
        <p:spPr>
          <a:xfrm>
            <a:off x="9663545" y="4078331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</a:t>
            </a:r>
            <a:r>
              <a:rPr lang="en-US" sz="4800" noProof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x – 5y)(2x + 5y) 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7" name="Đáp án sai 3">
            <a:extLst>
              <a:ext uri="{FF2B5EF4-FFF2-40B4-BE49-F238E27FC236}">
                <a16:creationId xmlns:a16="http://schemas.microsoft.com/office/drawing/2014/main" id="{98AC7C36-17E6-7D99-2014-5789447F054D}"/>
              </a:ext>
            </a:extLst>
          </p:cNvPr>
          <p:cNvSpPr/>
          <p:nvPr/>
        </p:nvSpPr>
        <p:spPr>
          <a:xfrm>
            <a:off x="9663544" y="6530582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</a:t>
            </a:r>
            <a:r>
              <a:rPr lang="en-US" sz="4800" noProof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x – 5y)</a:t>
            </a:r>
            <a:r>
              <a:rPr lang="en-US" sz="4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8" name="Đáp án đúng">
            <a:extLst>
              <a:ext uri="{FF2B5EF4-FFF2-40B4-BE49-F238E27FC236}">
                <a16:creationId xmlns:a16="http://schemas.microsoft.com/office/drawing/2014/main" id="{F26A5EAB-E5AD-94BE-45D6-5F46AA945CA3}"/>
              </a:ext>
            </a:extLst>
          </p:cNvPr>
          <p:cNvSpPr/>
          <p:nvPr/>
        </p:nvSpPr>
        <p:spPr>
          <a:xfrm>
            <a:off x="9697385" y="4126853"/>
            <a:ext cx="6802583" cy="1995053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defRPr/>
            </a:pPr>
            <a:r>
              <a:rPr lang="en-US" sz="4800" noProof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(2x – 5y)(2x + 5y) 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3" name="Picture 32">
            <a:hlinkClick r:id="rId5" action="ppaction://hlinksldjump"/>
            <a:extLst>
              <a:ext uri="{FF2B5EF4-FFF2-40B4-BE49-F238E27FC236}">
                <a16:creationId xmlns:a16="http://schemas.microsoft.com/office/drawing/2014/main" id="{158CD88B-C23A-FCE7-7734-523846E91FE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827017" y="8144759"/>
            <a:ext cx="2460983" cy="2239695"/>
          </a:xfrm>
          <a:prstGeom prst="rect">
            <a:avLst/>
          </a:prstGeom>
        </p:spPr>
      </p:pic>
      <p:pic>
        <p:nvPicPr>
          <p:cNvPr id="15" name="Picture 3">
            <a:extLst>
              <a:ext uri="{FF2B5EF4-FFF2-40B4-BE49-F238E27FC236}">
                <a16:creationId xmlns:a16="http://schemas.microsoft.com/office/drawing/2014/main" id="{3753DAE1-E1D7-1E27-C147-6C01A5676F0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-66762" y="7363654"/>
            <a:ext cx="1819785" cy="3020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1122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>
            <a:extLst>
              <a:ext uri="{FF2B5EF4-FFF2-40B4-BE49-F238E27FC236}">
                <a16:creationId xmlns:a16="http://schemas.microsoft.com/office/drawing/2014/main" id="{6C7B95D9-FF5E-93AF-4F95-C290040295EF}"/>
              </a:ext>
            </a:extLst>
          </p:cNvPr>
          <p:cNvGrpSpPr/>
          <p:nvPr/>
        </p:nvGrpSpPr>
        <p:grpSpPr>
          <a:xfrm>
            <a:off x="-1668617" y="7860300"/>
            <a:ext cx="22991619" cy="2523744"/>
            <a:chOff x="-1140691" y="5175504"/>
            <a:chExt cx="15327746" cy="1682496"/>
          </a:xfrm>
        </p:grpSpPr>
        <p:pic>
          <p:nvPicPr>
            <p:cNvPr id="30" name="Picture 6">
              <a:extLst>
                <a:ext uri="{FF2B5EF4-FFF2-40B4-BE49-F238E27FC236}">
                  <a16:creationId xmlns:a16="http://schemas.microsoft.com/office/drawing/2014/main" id="{E8C4879F-AD0C-3AE9-DA34-B09DFC99D94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6871855" y="5175504"/>
              <a:ext cx="7315200" cy="1682496"/>
            </a:xfrm>
            <a:prstGeom prst="rect">
              <a:avLst/>
            </a:prstGeom>
          </p:spPr>
        </p:pic>
        <p:pic>
          <p:nvPicPr>
            <p:cNvPr id="31" name="Picture 6">
              <a:extLst>
                <a:ext uri="{FF2B5EF4-FFF2-40B4-BE49-F238E27FC236}">
                  <a16:creationId xmlns:a16="http://schemas.microsoft.com/office/drawing/2014/main" id="{2BFD24DC-C19F-FB3B-582C-F04180FEB2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3214255" y="5175504"/>
              <a:ext cx="7315200" cy="1682496"/>
            </a:xfrm>
            <a:prstGeom prst="rect">
              <a:avLst/>
            </a:prstGeom>
          </p:spPr>
        </p:pic>
        <p:pic>
          <p:nvPicPr>
            <p:cNvPr id="32" name="Picture 6">
              <a:extLst>
                <a:ext uri="{FF2B5EF4-FFF2-40B4-BE49-F238E27FC236}">
                  <a16:creationId xmlns:a16="http://schemas.microsoft.com/office/drawing/2014/main" id="{47AFD3F1-365F-F267-1254-76B678331D8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-1140691" y="5175504"/>
              <a:ext cx="7315200" cy="1682496"/>
            </a:xfrm>
            <a:prstGeom prst="rect">
              <a:avLst/>
            </a:prstGeom>
          </p:spPr>
        </p:pic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2286" y="0"/>
            <a:ext cx="18283428" cy="10287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Câu hỏi">
            <a:extLst>
              <a:ext uri="{FF2B5EF4-FFF2-40B4-BE49-F238E27FC236}">
                <a16:creationId xmlns:a16="http://schemas.microsoft.com/office/drawing/2014/main" id="{018AD89B-885D-983C-F4F6-FC485515F49D}"/>
              </a:ext>
            </a:extLst>
          </p:cNvPr>
          <p:cNvSpPr/>
          <p:nvPr/>
        </p:nvSpPr>
        <p:spPr>
          <a:xfrm>
            <a:off x="1227356" y="419100"/>
            <a:ext cx="15500269" cy="424619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lnSpc>
                <a:spcPct val="150000"/>
              </a:lnSpc>
              <a:defRPr/>
            </a:pPr>
            <a:r>
              <a:rPr kumimoji="0" lang="vi-VN" sz="4800" b="1" i="0" u="none" strike="noStrike" kern="1200" cap="none" spc="0" normalizeH="0" baseline="0" noProof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4800" b="1" i="0" u="none" strike="noStrike" kern="1200" cap="none" spc="0" normalizeH="0" baseline="0" noProof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 Light" panose="020F03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: </a:t>
            </a:r>
            <a:r>
              <a:rPr lang="en-US" sz="4800" b="1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nhanh giá trị của biểu thức 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48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s-E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10xy + 25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48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8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 x = 1, y = 2</a:t>
            </a:r>
            <a:r>
              <a:rPr kumimoji="0" lang="en-US" sz="4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 Light" panose="020F0302020204030204"/>
                <a:ea typeface="+mn-ea"/>
                <a:cs typeface="Arial" panose="020B0604020202020204" pitchFamily="34" charset="0"/>
              </a:rPr>
              <a:t> </a:t>
            </a:r>
            <a:r>
              <a:rPr lang="fr-FR" sz="4800" b="1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được kết quả là: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Đáp án đúng">
            <a:extLst>
              <a:ext uri="{FF2B5EF4-FFF2-40B4-BE49-F238E27FC236}">
                <a16:creationId xmlns:a16="http://schemas.microsoft.com/office/drawing/2014/main" id="{4D1DA2F5-D9A5-C765-0E47-25DD326F3067}"/>
              </a:ext>
            </a:extLst>
          </p:cNvPr>
          <p:cNvSpPr/>
          <p:nvPr/>
        </p:nvSpPr>
        <p:spPr>
          <a:xfrm>
            <a:off x="1821872" y="5025321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100</a:t>
            </a:r>
            <a:endParaRPr kumimoji="0" lang="vi-VN" sz="48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5" name="Đáp án sai 1">
            <a:extLst>
              <a:ext uri="{FF2B5EF4-FFF2-40B4-BE49-F238E27FC236}">
                <a16:creationId xmlns:a16="http://schemas.microsoft.com/office/drawing/2014/main" id="{1713963F-2894-56F2-E53C-4371936FB85C}"/>
              </a:ext>
            </a:extLst>
          </p:cNvPr>
          <p:cNvSpPr/>
          <p:nvPr/>
        </p:nvSpPr>
        <p:spPr>
          <a:xfrm>
            <a:off x="1821872" y="7523021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 125</a:t>
            </a:r>
            <a:endParaRPr kumimoji="0" lang="vi-VN" sz="48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6" name="Đáp án sai 2">
            <a:extLst>
              <a:ext uri="{FF2B5EF4-FFF2-40B4-BE49-F238E27FC236}">
                <a16:creationId xmlns:a16="http://schemas.microsoft.com/office/drawing/2014/main" id="{72E080E8-9CBE-7E1E-25CC-340E27A4D017}"/>
              </a:ext>
            </a:extLst>
          </p:cNvPr>
          <p:cNvSpPr/>
          <p:nvPr/>
        </p:nvSpPr>
        <p:spPr>
          <a:xfrm>
            <a:off x="9692853" y="5034113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152</a:t>
            </a:r>
            <a:endParaRPr kumimoji="0" lang="vi-VN" sz="48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7" name="Đáp án sai 3">
            <a:extLst>
              <a:ext uri="{FF2B5EF4-FFF2-40B4-BE49-F238E27FC236}">
                <a16:creationId xmlns:a16="http://schemas.microsoft.com/office/drawing/2014/main" id="{98AC7C36-17E6-7D99-2014-5789447F054D}"/>
              </a:ext>
            </a:extLst>
          </p:cNvPr>
          <p:cNvSpPr/>
          <p:nvPr/>
        </p:nvSpPr>
        <p:spPr>
          <a:xfrm>
            <a:off x="9938497" y="7563344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121</a:t>
            </a:r>
            <a:endParaRPr kumimoji="0" lang="vi-VN" sz="48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8" name="Đáp án đúng">
            <a:extLst>
              <a:ext uri="{FF2B5EF4-FFF2-40B4-BE49-F238E27FC236}">
                <a16:creationId xmlns:a16="http://schemas.microsoft.com/office/drawing/2014/main" id="{F26A5EAB-E5AD-94BE-45D6-5F46AA945CA3}"/>
              </a:ext>
            </a:extLst>
          </p:cNvPr>
          <p:cNvSpPr/>
          <p:nvPr/>
        </p:nvSpPr>
        <p:spPr>
          <a:xfrm>
            <a:off x="9925042" y="7517970"/>
            <a:ext cx="6802583" cy="1995053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121</a:t>
            </a:r>
            <a:endParaRPr kumimoji="0" lang="vi-VN" sz="48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3" name="Picture 32">
            <a:hlinkClick r:id="rId5" action="ppaction://hlinksldjump"/>
            <a:extLst>
              <a:ext uri="{FF2B5EF4-FFF2-40B4-BE49-F238E27FC236}">
                <a16:creationId xmlns:a16="http://schemas.microsoft.com/office/drawing/2014/main" id="{158CD88B-C23A-FCE7-7734-523846E91FE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827017" y="8144759"/>
            <a:ext cx="2460983" cy="2239695"/>
          </a:xfrm>
          <a:prstGeom prst="rect">
            <a:avLst/>
          </a:prstGeom>
        </p:spPr>
      </p:pic>
      <p:pic>
        <p:nvPicPr>
          <p:cNvPr id="15" name="Picture 3">
            <a:extLst>
              <a:ext uri="{FF2B5EF4-FFF2-40B4-BE49-F238E27FC236}">
                <a16:creationId xmlns:a16="http://schemas.microsoft.com/office/drawing/2014/main" id="{17E8193B-6EC3-7923-9265-FEBD84E8067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-66762" y="7363654"/>
            <a:ext cx="1819785" cy="3020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1681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73</TotalTime>
  <Words>648</Words>
  <Application>Microsoft Office PowerPoint</Application>
  <PresentationFormat>Custom</PresentationFormat>
  <Paragraphs>89</Paragraphs>
  <Slides>26</Slides>
  <Notes>6</Notes>
  <HiddenSlides>0</HiddenSlides>
  <MMClips>2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7" baseType="lpstr">
      <vt:lpstr>SVN-A Love Of Thunder</vt:lpstr>
      <vt:lpstr>Times New Roman</vt:lpstr>
      <vt:lpstr>Cambria Math</vt:lpstr>
      <vt:lpstr>Calibri Light</vt:lpstr>
      <vt:lpstr>Arial</vt:lpstr>
      <vt:lpstr>Calibri</vt:lpstr>
      <vt:lpstr>Asap Bold</vt:lpstr>
      <vt:lpstr>Office Theme</vt:lpstr>
      <vt:lpstr>1_Office Theme</vt:lpstr>
      <vt:lpstr>2_Office Theme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ADMIN</cp:lastModifiedBy>
  <cp:revision>27</cp:revision>
  <dcterms:created xsi:type="dcterms:W3CDTF">2006-08-16T00:00:00Z</dcterms:created>
  <dcterms:modified xsi:type="dcterms:W3CDTF">2025-11-10T03:53:15Z</dcterms:modified>
  <dc:identifier>DAFVRjI8d4g</dc:identifier>
</cp:coreProperties>
</file>